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0581" w:rsidRDefault="007B0581" w:rsidP="007B0581">
      <w:bookmarkStart w:id="0" w:name="_GoBack"/>
      <w:bookmarkEnd w:id="0"/>
      <w:r>
        <w:rPr>
          <w:noProof/>
        </w:rPr>
        <w:drawing>
          <wp:inline distT="0" distB="0" distL="0" distR="0" wp14:anchorId="23B78BC4" wp14:editId="5379AB9A">
            <wp:extent cx="5716905" cy="1437005"/>
            <wp:effectExtent l="0" t="0" r="0" b="0"/>
            <wp:docPr id="8" name="Picture 8" descr="E:\Unies\Uni-UofA\U-of-A-hori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nies\Uni-UofA\U-of-A-horiz.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16905" cy="1437005"/>
                    </a:xfrm>
                    <a:prstGeom prst="rect">
                      <a:avLst/>
                    </a:prstGeom>
                    <a:noFill/>
                    <a:ln>
                      <a:noFill/>
                    </a:ln>
                  </pic:spPr>
                </pic:pic>
              </a:graphicData>
            </a:graphic>
          </wp:inline>
        </w:drawing>
      </w:r>
    </w:p>
    <w:p w:rsidR="007B0581" w:rsidRDefault="007B0581" w:rsidP="007B0581"/>
    <w:p w:rsidR="007B0581" w:rsidRDefault="007B0581" w:rsidP="007B0581">
      <w:pPr>
        <w:jc w:val="center"/>
        <w:rPr>
          <w:rFonts w:asciiTheme="majorBidi" w:hAnsiTheme="majorBidi" w:cstheme="majorBidi"/>
          <w:b/>
          <w:bCs/>
          <w:sz w:val="40"/>
          <w:szCs w:val="40"/>
        </w:rPr>
      </w:pPr>
    </w:p>
    <w:p w:rsidR="007B0581" w:rsidRDefault="007B0581" w:rsidP="007B0581">
      <w:pPr>
        <w:jc w:val="center"/>
        <w:rPr>
          <w:rFonts w:asciiTheme="majorBidi" w:hAnsiTheme="majorBidi" w:cstheme="majorBidi"/>
          <w:b/>
          <w:bCs/>
          <w:sz w:val="40"/>
          <w:szCs w:val="40"/>
        </w:rPr>
      </w:pPr>
      <w:r w:rsidRPr="00A82967">
        <w:rPr>
          <w:rFonts w:asciiTheme="majorBidi" w:hAnsiTheme="majorBidi" w:cstheme="majorBidi"/>
          <w:b/>
          <w:bCs/>
          <w:sz w:val="40"/>
          <w:szCs w:val="40"/>
        </w:rPr>
        <w:t>Sayyed Mohsen Vazirizade</w:t>
      </w:r>
    </w:p>
    <w:p w:rsidR="007B0581" w:rsidRPr="00A82967" w:rsidRDefault="007B0581" w:rsidP="007B0581">
      <w:pPr>
        <w:jc w:val="center"/>
        <w:rPr>
          <w:rFonts w:ascii="Georgia" w:hAnsi="Georgia"/>
          <w:b/>
          <w:bCs/>
          <w:color w:val="4A598C"/>
          <w:spacing w:val="15"/>
          <w:sz w:val="36"/>
          <w:szCs w:val="36"/>
          <w:shd w:val="clear" w:color="auto" w:fill="FFFFFF"/>
        </w:rPr>
      </w:pPr>
      <w:r w:rsidRPr="00A82967">
        <w:rPr>
          <w:rFonts w:ascii="Georgia" w:hAnsi="Georgia"/>
          <w:b/>
          <w:bCs/>
          <w:color w:val="4A598C"/>
          <w:spacing w:val="15"/>
          <w:sz w:val="36"/>
          <w:szCs w:val="36"/>
          <w:shd w:val="clear" w:color="auto" w:fill="FFFFFF"/>
        </w:rPr>
        <w:t>23398312</w:t>
      </w:r>
    </w:p>
    <w:p w:rsidR="007B0581" w:rsidRPr="00A82967" w:rsidRDefault="00D40590" w:rsidP="007B0581">
      <w:pPr>
        <w:jc w:val="center"/>
        <w:rPr>
          <w:rFonts w:asciiTheme="majorBidi" w:hAnsiTheme="majorBidi" w:cstheme="majorBidi"/>
          <w:b/>
          <w:bCs/>
        </w:rPr>
      </w:pPr>
      <w:hyperlink r:id="rId9" w:history="1">
        <w:r w:rsidR="007B0581" w:rsidRPr="00A82967">
          <w:rPr>
            <w:rStyle w:val="Hyperlink"/>
            <w:rFonts w:asciiTheme="majorBidi" w:hAnsiTheme="majorBidi" w:cstheme="majorBidi"/>
            <w:b/>
            <w:bCs/>
          </w:rPr>
          <w:t>smvazirizade@email.arizona.edu</w:t>
        </w:r>
      </w:hyperlink>
    </w:p>
    <w:p w:rsidR="007B0581" w:rsidRDefault="007B0581" w:rsidP="007B0581">
      <w:pPr>
        <w:rPr>
          <w:rFonts w:ascii="Georgia" w:hAnsi="Georgia"/>
          <w:b/>
          <w:bCs/>
          <w:color w:val="4A598C"/>
          <w:spacing w:val="15"/>
          <w:sz w:val="21"/>
          <w:szCs w:val="21"/>
          <w:shd w:val="clear" w:color="auto" w:fill="FFFFFF"/>
        </w:rPr>
      </w:pPr>
    </w:p>
    <w:p w:rsidR="007B0581" w:rsidRDefault="007B0581" w:rsidP="007B0581">
      <w:pPr>
        <w:jc w:val="center"/>
        <w:rPr>
          <w:rFonts w:ascii="Georgia" w:hAnsi="Georgia"/>
          <w:b/>
          <w:bCs/>
          <w:color w:val="4A598C"/>
          <w:spacing w:val="15"/>
          <w:sz w:val="21"/>
          <w:szCs w:val="21"/>
          <w:shd w:val="clear" w:color="auto" w:fill="FFFFFF"/>
        </w:rPr>
      </w:pPr>
    </w:p>
    <w:p w:rsidR="007B0581" w:rsidRPr="007B0581" w:rsidRDefault="007B0581" w:rsidP="007B0581">
      <w:pPr>
        <w:jc w:val="center"/>
        <w:rPr>
          <w:b/>
          <w:bCs/>
          <w:sz w:val="36"/>
          <w:szCs w:val="36"/>
        </w:rPr>
      </w:pPr>
      <w:r w:rsidRPr="007B0581">
        <w:rPr>
          <w:b/>
          <w:bCs/>
          <w:sz w:val="36"/>
          <w:szCs w:val="36"/>
        </w:rPr>
        <w:t>INFO</w:t>
      </w:r>
      <w:r>
        <w:rPr>
          <w:b/>
          <w:bCs/>
          <w:sz w:val="36"/>
          <w:szCs w:val="36"/>
        </w:rPr>
        <w:t xml:space="preserve"> </w:t>
      </w:r>
      <w:r w:rsidRPr="007B0581">
        <w:rPr>
          <w:b/>
          <w:bCs/>
          <w:sz w:val="36"/>
          <w:szCs w:val="36"/>
        </w:rPr>
        <w:t>521</w:t>
      </w:r>
    </w:p>
    <w:p w:rsidR="007B0581" w:rsidRDefault="007B0581" w:rsidP="007B0581">
      <w:pPr>
        <w:jc w:val="center"/>
        <w:rPr>
          <w:b/>
          <w:bCs/>
          <w:sz w:val="36"/>
          <w:szCs w:val="36"/>
        </w:rPr>
      </w:pPr>
    </w:p>
    <w:p w:rsidR="007B0581" w:rsidRPr="00A82967" w:rsidRDefault="007B0581" w:rsidP="007D07F0">
      <w:pPr>
        <w:jc w:val="center"/>
        <w:rPr>
          <w:b/>
          <w:bCs/>
          <w:sz w:val="36"/>
          <w:szCs w:val="36"/>
        </w:rPr>
      </w:pPr>
      <w:r w:rsidRPr="007B0581">
        <w:rPr>
          <w:b/>
          <w:bCs/>
          <w:sz w:val="36"/>
          <w:szCs w:val="36"/>
        </w:rPr>
        <w:t>Introduction</w:t>
      </w:r>
      <w:r>
        <w:rPr>
          <w:b/>
          <w:bCs/>
          <w:sz w:val="36"/>
          <w:szCs w:val="36"/>
        </w:rPr>
        <w:t xml:space="preserve"> </w:t>
      </w:r>
      <w:r w:rsidRPr="007B0581">
        <w:rPr>
          <w:b/>
          <w:bCs/>
          <w:sz w:val="36"/>
          <w:szCs w:val="36"/>
        </w:rPr>
        <w:t>to</w:t>
      </w:r>
      <w:r>
        <w:rPr>
          <w:b/>
          <w:bCs/>
          <w:sz w:val="36"/>
          <w:szCs w:val="36"/>
        </w:rPr>
        <w:t xml:space="preserve"> </w:t>
      </w:r>
      <w:r w:rsidRPr="007B0581">
        <w:rPr>
          <w:b/>
          <w:bCs/>
          <w:sz w:val="36"/>
          <w:szCs w:val="36"/>
        </w:rPr>
        <w:t>Machine</w:t>
      </w:r>
      <w:r>
        <w:rPr>
          <w:b/>
          <w:bCs/>
          <w:sz w:val="36"/>
          <w:szCs w:val="36"/>
        </w:rPr>
        <w:t xml:space="preserve"> </w:t>
      </w:r>
      <w:r w:rsidRPr="007B0581">
        <w:rPr>
          <w:b/>
          <w:bCs/>
          <w:sz w:val="36"/>
          <w:szCs w:val="36"/>
        </w:rPr>
        <w:t>Learning</w:t>
      </w:r>
    </w:p>
    <w:p w:rsidR="007D07F0" w:rsidRPr="00F848E1" w:rsidRDefault="003159F7" w:rsidP="00F848E1">
      <w:pPr>
        <w:jc w:val="center"/>
        <w:rPr>
          <w:sz w:val="40"/>
          <w:szCs w:val="40"/>
        </w:rPr>
      </w:pPr>
      <w:r>
        <w:rPr>
          <w:sz w:val="40"/>
          <w:szCs w:val="40"/>
        </w:rPr>
        <w:t>Project</w:t>
      </w:r>
      <w:r w:rsidR="00F848E1">
        <w:rPr>
          <w:sz w:val="40"/>
          <w:szCs w:val="40"/>
        </w:rPr>
        <w:t xml:space="preserve"> </w:t>
      </w:r>
    </w:p>
    <w:p w:rsidR="007D07F0" w:rsidRPr="00A82967" w:rsidRDefault="007D07F0" w:rsidP="007D07F0">
      <w:pPr>
        <w:jc w:val="center"/>
        <w:rPr>
          <w:b/>
          <w:bCs/>
          <w:sz w:val="36"/>
          <w:szCs w:val="36"/>
        </w:rPr>
      </w:pPr>
      <w:r>
        <w:rPr>
          <w:b/>
          <w:bCs/>
          <w:sz w:val="36"/>
          <w:szCs w:val="36"/>
        </w:rPr>
        <w:t>Using Artificial Neural Network for Predicting Response of the Structure</w:t>
      </w:r>
    </w:p>
    <w:p w:rsidR="003159F7" w:rsidRDefault="003159F7" w:rsidP="007B0581">
      <w:pPr>
        <w:jc w:val="center"/>
        <w:rPr>
          <w:sz w:val="40"/>
          <w:szCs w:val="40"/>
        </w:rPr>
      </w:pPr>
    </w:p>
    <w:p w:rsidR="00A21C66" w:rsidRDefault="00A21C66">
      <w:pPr>
        <w:rPr>
          <w:sz w:val="40"/>
          <w:szCs w:val="40"/>
        </w:rPr>
      </w:pPr>
      <w:r>
        <w:rPr>
          <w:sz w:val="40"/>
          <w:szCs w:val="40"/>
        </w:rPr>
        <w:br w:type="page"/>
      </w:r>
    </w:p>
    <w:p w:rsidR="007113D8" w:rsidRDefault="007113D8" w:rsidP="007113D8">
      <w:pPr>
        <w:rPr>
          <w:sz w:val="40"/>
          <w:szCs w:val="40"/>
        </w:rPr>
        <w:sectPr w:rsidR="007113D8" w:rsidSect="005841EC">
          <w:headerReference w:type="default" r:id="rId10"/>
          <w:footerReference w:type="default" r:id="rId11"/>
          <w:headerReference w:type="first" r:id="rId12"/>
          <w:pgSz w:w="12240" w:h="15840"/>
          <w:pgMar w:top="1440" w:right="1440" w:bottom="1440" w:left="1440" w:header="720" w:footer="720" w:gutter="0"/>
          <w:pgNumType w:start="0"/>
          <w:cols w:space="720"/>
          <w:titlePg/>
          <w:docGrid w:linePitch="360"/>
        </w:sectPr>
      </w:pPr>
    </w:p>
    <w:p w:rsidR="003159F7" w:rsidRDefault="003159F7" w:rsidP="00FB6600">
      <w:pPr>
        <w:pStyle w:val="Heading1"/>
      </w:pPr>
      <w:r w:rsidRPr="003159F7">
        <w:lastRenderedPageBreak/>
        <w:t>Intro</w:t>
      </w:r>
      <w:r>
        <w:t>duction describing the method</w:t>
      </w:r>
    </w:p>
    <w:p w:rsidR="00422E09" w:rsidRDefault="00422E09" w:rsidP="007E651E">
      <w:pPr>
        <w:jc w:val="both"/>
      </w:pPr>
      <w:r>
        <w:t xml:space="preserve">Artificial Neural Network (ANN) in terms of machine learning is inspired by a rudimentary and simplistic model of </w:t>
      </w:r>
      <w:r w:rsidR="007C3996">
        <w:t xml:space="preserve">the </w:t>
      </w:r>
      <w:r>
        <w:t>biological neural network</w:t>
      </w:r>
      <w:r w:rsidR="00C837D3">
        <w:fldChar w:fldCharType="begin" w:fldLock="1"/>
      </w:r>
      <w:r w:rsidR="00C837D3">
        <w:instrText>ADDIN CSL_CITATION { "citationItems" : [ { "id" : "ITEM-1", "itemData" : { "ISBN" : "0198538642", "author" : [ { "dropping-particle" : "", "family" : "Bishop", "given" : "Christopher M", "non-dropping-particle" : "", "parse-names" : false, "suffix" : "" } ], "id" : "ITEM-1", "issued" : { "date-parts" : [ [ "1995", "11" ] ] }, "publisher" : "Oxford University Press, Inc.", "title" : "Neural Networks for Pattern Recognition", "type" : "book" }, "uris" : [ "http://www.mendeley.com/documents/?uuid=c2553e2f-f78d-425a-bb50-8b6d447e0d0a" ] } ], "mendeley" : { "formattedCitation" : "[1]", "plainTextFormattedCitation" : "[1]", "previouslyFormattedCitation" : "[1]" }, "properties" : { "noteIndex" : 2 }, "schema" : "https://github.com/citation-style-language/schema/raw/master/csl-citation.json" }</w:instrText>
      </w:r>
      <w:r w:rsidR="00C837D3">
        <w:fldChar w:fldCharType="separate"/>
      </w:r>
      <w:r w:rsidR="00C837D3" w:rsidRPr="00C837D3">
        <w:rPr>
          <w:noProof/>
        </w:rPr>
        <w:t>[1]</w:t>
      </w:r>
      <w:r w:rsidR="00C837D3">
        <w:fldChar w:fldCharType="end"/>
      </w:r>
      <w:r>
        <w:t>.</w:t>
      </w:r>
      <w:r w:rsidR="00C837D3">
        <w:t xml:space="preserve"> </w:t>
      </w:r>
      <w:r w:rsidR="00400F80">
        <w:t>The following figure</w:t>
      </w:r>
      <w:r w:rsidR="00BB3D25">
        <w:t xml:space="preserve"> </w:t>
      </w:r>
      <w:r w:rsidR="00400F80">
        <w:t xml:space="preserve">shows </w:t>
      </w:r>
      <w:r w:rsidR="0085430A">
        <w:t>and over</w:t>
      </w:r>
      <w:r w:rsidR="005C5E59">
        <w:t>view of a neuron in human brain</w:t>
      </w:r>
      <w:r w:rsidR="00BB3D25">
        <w:fldChar w:fldCharType="begin" w:fldLock="1"/>
      </w:r>
      <w:r w:rsidR="00BB3D25">
        <w:instrText>ADDIN CSL_CITATION { "citationItems" : [ { "id" : "ITEM-1", "itemData" : { "ISBN" : "9781437700602", "abstract" : "11th ed. Physiology's classic text continues to uphold its rich tradition--presenting key physiology concepts in a remarkably clear and engaging manner. Guyton &amp; Hall's Textbook of Medical Physiology covers all of the major systems in the human body, while emphasizing system interaction, homeostasis, and pathophysiology. This very readable, easy-to-follow, and thoroughly updated, 11th Edition features a new full-color layout, short chapters, clinical vignettes, and shaded summary tables that allow for easy comprehension of the material. The smart way to study! Elsevier titles with STUDENT CONSULT will help you master difficult concepts and study more efficiently in print and online! Perform rapid searches. Integrate bonus content from other disciplines. Download text to your handheld device. And a lot more. Each STUDENT CONSULT title comes with full text online, a unique image library, case studies, USMLE style questions, and online note-taking to enhance your learning experience. Presents short, easy-to-read chapters in keeping with the Guyton and Hall tradition. Provides shaded summary tables for easy reference. Includes clinical vignettes, which allow readers to see core concepts applied to real-life situations. Offers specific discussions of pathophysiology in most clinical areas of medicine. Ensures a strong grasp of physiology concepts through well-illustrated discussions of the most essential principles. Introduction to physiology : the cell and general physiology. Functional organization of the human body and control of the \"internal environment\" ; The cell and its functions ; Genetic control of protein synthesis, cell function, and cell reproduction -- Membrane physiology, nerve, and muscle. Transport of substances through the cell membrane ; Membrane potentials and action potentials ; Contraction of skeletal muscle ; Excitation of skeletal muscle : neuromuscular transmission and excitation-contraction coupling ; Contraction and excitation of smooth muscle -- The heart. Heart muscle; the heart as a pump and function of the heart valves ; Rhythmical excitation of the heart ; The normal electrocardiogram ; Electrocardiographic interpretation of cardiac muscle and coronary blood flow abnormalities : vectorial analysis ; Cardiac arrhythmias and their electrocardiographic interpretation -- The circulation. Overview of the circulation; medical physics of pressure, flow, and resistance ; Vascular distensibility and functions of the arterial and venous\u2026", "author" : [ { "dropping-particle" : "", "family" : "Guyton", "given" : "Arthur C.", "non-dropping-particle" : "", "parse-names" : false, "suffix" : "" }, { "dropping-particle" : "", "family" : "Hall", "given" : "John E. (John Edward)", "non-dropping-particle" : "", "parse-names" : false, "suffix" : "" } ], "id" : "ITEM-1", "issued" : { "date-parts" : [ [ "2006" ] ] }, "number-of-pages" : "1116", "publisher" : "Elsevier Saunders", "title" : "Textbook of medical physiology", "type" : "book" }, "uris" : [ "http://www.mendeley.com/documents/?uuid=d1aaee0e-834e-33ab-8dd8-613c0f276d9e" ] } ], "mendeley" : { "formattedCitation" : "[2]", "plainTextFormattedCitation" : "[2]", "previouslyFormattedCitation" : "[2]" }, "properties" : { "noteIndex" : 2 }, "schema" : "https://github.com/citation-style-language/schema/raw/master/csl-citation.json" }</w:instrText>
      </w:r>
      <w:r w:rsidR="00BB3D25">
        <w:fldChar w:fldCharType="separate"/>
      </w:r>
      <w:r w:rsidR="00BB3D25" w:rsidRPr="00BB3D25">
        <w:rPr>
          <w:noProof/>
        </w:rPr>
        <w:t>[2]</w:t>
      </w:r>
      <w:r w:rsidR="00BB3D25">
        <w:fldChar w:fldCharType="end"/>
      </w:r>
      <w:r w:rsidR="005C5E59">
        <w:t>.</w:t>
      </w:r>
    </w:p>
    <w:p w:rsidR="005C5E59" w:rsidRDefault="005C5E59" w:rsidP="00C2524F"/>
    <w:p w:rsidR="001739ED" w:rsidRDefault="005C5E59" w:rsidP="001739ED">
      <w:pPr>
        <w:keepNext/>
        <w:jc w:val="center"/>
      </w:pPr>
      <w:r>
        <w:rPr>
          <w:noProof/>
        </w:rPr>
        <w:drawing>
          <wp:inline distT="0" distB="0" distL="0" distR="0" wp14:anchorId="1A5E4F3A" wp14:editId="2F1224A9">
            <wp:extent cx="1604645" cy="4839335"/>
            <wp:effectExtent l="1905" t="0" r="0" b="0"/>
            <wp:docPr id="86" name="Picture 86" descr="C:\Users\mohsen\Desktop\my research SHM\phase\nn\Picture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mohsen\Desktop\my research SHM\phase\nn\Picture8.em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1604645" cy="4839335"/>
                    </a:xfrm>
                    <a:prstGeom prst="rect">
                      <a:avLst/>
                    </a:prstGeom>
                    <a:noFill/>
                    <a:ln>
                      <a:noFill/>
                    </a:ln>
                  </pic:spPr>
                </pic:pic>
              </a:graphicData>
            </a:graphic>
          </wp:inline>
        </w:drawing>
      </w:r>
    </w:p>
    <w:p w:rsidR="00A9006F" w:rsidRDefault="001739ED" w:rsidP="001739ED">
      <w:pPr>
        <w:pStyle w:val="Caption"/>
        <w:jc w:val="center"/>
      </w:pPr>
      <w:bookmarkStart w:id="1" w:name="_Ref499903802"/>
      <w:r>
        <w:t xml:space="preserve">Figure </w:t>
      </w:r>
      <w:r w:rsidR="00D40590">
        <w:fldChar w:fldCharType="begin"/>
      </w:r>
      <w:r w:rsidR="00D40590">
        <w:instrText xml:space="preserve"> SEQ Figure \* ARABIC </w:instrText>
      </w:r>
      <w:r w:rsidR="00D40590">
        <w:fldChar w:fldCharType="separate"/>
      </w:r>
      <w:r w:rsidR="00D02979">
        <w:rPr>
          <w:noProof/>
        </w:rPr>
        <w:t>1</w:t>
      </w:r>
      <w:r w:rsidR="00D40590">
        <w:rPr>
          <w:noProof/>
        </w:rPr>
        <w:fldChar w:fldCharType="end"/>
      </w:r>
      <w:bookmarkEnd w:id="1"/>
      <w:r>
        <w:t xml:space="preserve"> An </w:t>
      </w:r>
      <w:r w:rsidRPr="00B60A8D">
        <w:t>over</w:t>
      </w:r>
      <w:r>
        <w:t>view of a neuron in human brain</w:t>
      </w:r>
    </w:p>
    <w:p w:rsidR="00422E09" w:rsidRDefault="00422E09" w:rsidP="00C2524F"/>
    <w:p w:rsidR="00CE0BF5" w:rsidRDefault="005C5E59" w:rsidP="00346EA7">
      <w:pPr>
        <w:jc w:val="both"/>
      </w:pPr>
      <w:r>
        <w:t>On the other side, the movement of each floor relative to the upper and lower floor</w:t>
      </w:r>
      <w:r w:rsidR="007C3996">
        <w:t>s</w:t>
      </w:r>
      <w:r>
        <w:t xml:space="preserve"> is of importance in a building structure. T</w:t>
      </w:r>
      <w:r w:rsidR="00C2524F">
        <w:t xml:space="preserve">here are many mathematical based </w:t>
      </w:r>
      <w:r w:rsidR="007E651E">
        <w:t xml:space="preserve">relationships </w:t>
      </w:r>
      <w:r w:rsidR="00C2524F">
        <w:t>for simulating the response of the building to a white noise excitation or earthquake record. However, rarely do we know the e</w:t>
      </w:r>
      <w:r w:rsidR="007E651E">
        <w:t>xact mass matrix, damping ratio</w:t>
      </w:r>
      <w:r w:rsidR="00C2524F">
        <w:t>s, and stiffness matrix of</w:t>
      </w:r>
      <w:r w:rsidR="007E651E">
        <w:t xml:space="preserve"> the</w:t>
      </w:r>
      <w:r w:rsidR="00C2524F">
        <w:t xml:space="preserve"> structure while these mathematical methods highly depend on these values. In this regard, </w:t>
      </w:r>
      <w:r w:rsidR="00422E09">
        <w:t>ANN</w:t>
      </w:r>
      <w:r w:rsidR="00C2524F">
        <w:t xml:space="preserve"> is used to predict the behavior of the structure based on </w:t>
      </w:r>
      <w:r w:rsidR="007E651E">
        <w:t xml:space="preserve">the </w:t>
      </w:r>
      <w:r w:rsidR="00C2524F">
        <w:t xml:space="preserve">previous behavior of the structure. </w:t>
      </w:r>
      <w:proofErr w:type="gramStart"/>
      <w:r w:rsidR="00346EA7">
        <w:t>A sufficient number of</w:t>
      </w:r>
      <w:proofErr w:type="gramEnd"/>
      <w:r w:rsidR="00346EA7">
        <w:t xml:space="preserve"> elements (neural) in </w:t>
      </w:r>
      <w:r w:rsidR="00346EA7" w:rsidRPr="00346EA7">
        <w:t>A neural network can model dynamic systems</w:t>
      </w:r>
      <w:r w:rsidR="00346EA7">
        <w:t xml:space="preserve"> and </w:t>
      </w:r>
      <w:r w:rsidR="00346EA7" w:rsidRPr="00346EA7">
        <w:t xml:space="preserve">addressing non-linear dynamic problems with </w:t>
      </w:r>
      <w:r w:rsidR="00346EA7">
        <w:t>decent</w:t>
      </w:r>
      <w:r w:rsidR="00346EA7" w:rsidRPr="00346EA7">
        <w:t xml:space="preserve"> accuracy. </w:t>
      </w:r>
      <w:r w:rsidR="007E651E">
        <w:t>In other words</w:t>
      </w:r>
      <w:r w:rsidR="00C2524F">
        <w:t xml:space="preserve">, it is very common to record the movement of a structure by using sensors; therefore, the acceleration, velocity, or displacement history of the structure is accessible. Nevertheless, the engineering properties of the structure frame </w:t>
      </w:r>
      <w:r w:rsidR="007E651E">
        <w:t>are</w:t>
      </w:r>
      <w:r w:rsidR="00C2524F">
        <w:t xml:space="preserve"> unknow. Using time history response and employing a</w:t>
      </w:r>
      <w:r w:rsidR="007E651E">
        <w:t>n</w:t>
      </w:r>
      <w:r w:rsidR="00C2524F">
        <w:t xml:space="preserve"> ANN</w:t>
      </w:r>
      <w:r>
        <w:t>,</w:t>
      </w:r>
      <w:r w:rsidR="00C2524F">
        <w:t xml:space="preserve"> the response of the structure to earthquake or white noise is imitated</w:t>
      </w:r>
      <w:r w:rsidR="007E651E">
        <w:t>. There is some other research related to this topic</w:t>
      </w:r>
      <w:r w:rsidR="00BB3D25">
        <w:t xml:space="preserve"> </w:t>
      </w:r>
      <w:r w:rsidR="00BB3D25">
        <w:fldChar w:fldCharType="begin" w:fldLock="1"/>
      </w:r>
      <w:r w:rsidR="00BB3D25">
        <w:instrText>ADDIN CSL_CITATION { "citationItems" : [ { "id" : "ITEM-1", "itemData" : { "DOI" : "10.1016/j.jobe.2017.04.001", "ISSN" : "23527102", "abstract" : "\u00a9 2017 Elsevier LtdLocalization and quantification of structural damage and estimating the failure probability are key outputs in the reliability assessment of structures. In this study, an Artificial Neural Network (ANN) is used to reduce the computational effort required for reliability analysis and damage detection. Toward this end, one demonstrative structure is modeled and then several damage scenarios are defined. These scenarios are considered as training data sets for establishing an ANN model. In this regard, the relationship between structural response (input) and structural stiffness (output) is established using ANN models. The established ANN is more economical and achieves reasonable accuracy in detection of structural damage under a set of ground motions. Furthermore, in order to assess the reliability of a structure, five random variables are considered. These are columns\u2019 area of the first, second, and third floor, elasticity modulus, and gravity loads. The ANN is trained by suing the Monte Carlo Simulation (MCS) technique. Finally, the trained neural network specifies the failure probability of the proposed structure. Although MCS can predict the failure probability for a given structure, the ANN model helps simulation techniques to receive an acceptable accuracy and reduce computational effort.", "author" : [ { "dropping-particle" : "", "family" : "Vazirizade", "given" : "S.M.", "non-dropping-particle" : "", "parse-names" : false, "suffix" : "" }, { "dropping-particle" : "", "family" : "Nozhati", "given" : "S.", "non-dropping-particle" : "", "parse-names" : false, "suffix" : "" }, { "dropping-particle" : "", "family" : "Zadeh", "given" : "M.A.", "non-dropping-particle" : "", "parse-names" : false, "suffix" : "" } ], "container-title" : "Journal of Building Engineering", "id" : "ITEM-1", "issued" : { "date-parts" : [ [ "2017" ] ] }, "title" : "Seismic reliability assessment of structures using artificial neural network", "type" : "article-journal", "volume" : "11" }, "uris" : [ "http://www.mendeley.com/documents/?uuid=608c1271-d915-34db-9373-5cd362c4b983" ] }, { "id" : "ITEM-2", "itemData" : { "DOI" : "10.1088/0964-1726/13/4/029", "ISSN" : "0964-1726", "abstract" : "In this paper, the flexural vibration in a cantilever beam having a transverse surface crack is\n considered. The modal frequency parameters are analytically computed for various crack locations and\n depths using a fracture mechanics based crack model. These computed modal frequencies are used to\n train a neural network to identify both the crack location and depth. The sensitivity of the modal\n frequencies to a crack increases when the crack is near the root and decreases as the crack moves to\n the free end of the cantilever beam. Because of the sensitive nature of this problem, a modular\n neural network approach is used. First, the crack location is identified with computed modal\n frequency parameters. Next, the crack depth is identified with computed modal frequency parameters\n and the identified crack location. A comparative study is made using the modular neural network\n architecture with two widely used neural networks, namely the multi-layer perceptron network and the\n radial basis function network. The proposed modular neural network method with a radial basis\n function network is found to perform better than the multi-layer perceptron network. In addition,\n the radial basis function network takes less computational time to train the network than the\n multi-layer perceptron network. This modular neural network architecture can be used as a\n non-destructive procedure for health monitoring of structures.", "author" : [ { "dropping-particle" : "", "family" : "Suresh", "given" : "S", "non-dropping-particle" : "", "parse-names" : false, "suffix" : "" }, { "dropping-particle" : "", "family" : "Omkar", "given" : "S N", "non-dropping-particle" : "", "parse-names" : false, "suffix" : "" }, { "dropping-particle" : "", "family" : "Ganguli", "given" : "Ranjan", "non-dropping-particle" : "", "parse-names" : false, "suffix" : "" }, { "dropping-particle" : "", "family" : "Mani", "given" : "V", "non-dropping-particle" : "", "parse-names" : false, "suffix" : "" } ], "container-title" : "Smart Materials and Structures", "id" : "ITEM-2", "issue" : "4", "issued" : { "date-parts" : [ [ "2004", "8" ] ] }, "page" : "907-915", "title" : "Identification of crack location and depth in a cantilever beam using a modular neural network approach", "type" : "article-journal", "volume" : "13" }, "uris" : [ "http://www.mendeley.com/documents/?uuid=4b327b9c-b46b-4c7e-8a56-8d61c58a73da" ] }, { "id" : "ITEM-3", "itemData" : { "DOI" : "10.1016/j.compstruc.2005.02.029", "ISSN" : "00457949", "author" : [ { "dropping-particle" : "", "family" : "Fang", "given" : "X.", "non-dropping-particle" : "", "parse-names" : false, "suffix" : "" }, { "dropping-particle" : "", "family" : "Luo", "given" : "H.", "non-dropping-particle" : "", "parse-names" : false, "suffix" : "" }, { "dropping-particle" : "", "family" : "Tang", "given" : "J.", "non-dropping-particle" : "", "parse-names" : false, "suffix" : "" } ], "container-title" : "Computers &amp; Structures", "id" : "ITEM-3", "issue" : "25-26", "issued" : { "date-parts" : [ [ "2005", "9" ] ] }, "page" : "2150-2161", "title" : "Structural damage detection using neural network with learning rate improvement", "type" : "article-journal", "volume" : "83" }, "uris" : [ "http://www.mendeley.com/documents/?uuid=a1a45d59-b4a0-4e3f-8bf4-ef014acd91b7" ] }, { "id" : "ITEM-4", "itemData" : { "DOI" : "10.1016/j.engappai.2004.08.010", "ISSN" : "09521976", "abstract" : "A novel neural network-based strategy is proposed and developed for the direct identification of structural parameters (stiffness and damping coefficients) from the time-domain dynamic responses of an object structure without any eigenvalue analysis and extraction and optimization process that is required in many identification algorithms for inverse problems. Two back-propagation neural networks are constructed to facilitate the process of parameter identifications. The first one, called emulator neural network, is to model the behavior of a reference structure that has the same overall dimension and topology as the object structure to be identified. After having been properly trained with the dynamic responses of the reference structure under a given dynamic excitation, the emulator neural network can be used as a nonparametric model of the reference structure to forecast its dynamic response with sufficient accuracy. However, when the parameters of the reference structure are modified to form a so-called associated structure, the dynamic responses forecast by the network will differ from the simulated responses of the associated structure. Their difference can be assessed with a proposed root mean square (RMS) difference vector for both velocity and displacement responses. With the associated structural parameters and their corresponding RMS difference vectors, another network, called parametric evaluation neural network, can be trained. In this study, several 5-story frames are considered as example object structures with simulated displacement and velocity time histories that mimic the measured dynamic responses in practice. The performance of the proposed strategy has been demonstrated quite satisfactorily; the error for the estimation of each stiffness or damping coefficient is less than 10% even in the presence of 7% noise. Numerical simulations show that the accuracy of the identified parameters can be significantly improved by injecting noise in the training patterns for the parametric evaluation neural network. The proposed strategy is extremely efficient in computation and thus has potential of becoming a practical tool for near real time monitoring of civil infrastructures. ?? 2004 Elsevier Ltd. All rights reserved.", "author" : [ { "dropping-particle" : "", "family" : "Xu", "given" : "Bin", "non-dropping-particle" : "", "parse-names" : false, "suffix" : "" }, { "dropping-particle" : "", "family" : "Wu", "given" : "Zhishen", "non-dropping-particle" : "", "parse-names" : false, "suffix" : "" }, { "dropping-particle" : "", "family" : "Chen", "given" : "Genda", "non-dropping-particle" : "", "parse-names" : false, "suffix" : "" }, { "dropping-particle" : "", "family" : "Yokoyama", "given" : "Koichi", "non-dropping-particle" : "", "parse-names" : false, "suffix" : "" } ], "container-title" : "Engineering Applications of Artificial Intelligence", "id" : "ITEM-4", "issued" : { "date-parts" : [ [ "2004" ] ] }, "page" : "931-943", "title" : "Direct identification of structural parameters from dynamic responses with neural networks", "type" : "article-journal", "volume" : "17" }, "uris" : [ "http://www.mendeley.com/documents/?uuid=55c81b94-11cb-4b3d-84ee-73eafe691aac" ] }, { "id" : "ITEM-5", "itemData" : { "author" : [ { "dropping-particle" : "", "family" : "Adeli", "given" : "Hojjat", "non-dropping-particle" : "", "parse-names" : false, "suffix" : "" } ], "container-title" : "Computer-Aided Civil and Infrastructure Engineering", "id" : "ITEM-5", "issue" : "2", "issued" : { "date-parts" : [ [ "2001" ] ] }, "page" : "126-142", "publisher" : "Blackwell Publishers Inc", "title" : "Neural networks in civil engineering: 1989--2000", "type" : "article-journal", "volume" : "16" }, "uris" : [ "http://www.mendeley.com/documents/?uuid=414538cd-1bb9-4696-ba81-372f9b08ba84" ] } ], "mendeley" : { "formattedCitation" : "[3]\u2013[7]", "plainTextFormattedCitation" : "[3]\u2013[7]", "previouslyFormattedCitation" : "[3]\u2013[7]" }, "properties" : { "noteIndex" : 2 }, "schema" : "https://github.com/citation-style-language/schema/raw/master/csl-citation.json" }</w:instrText>
      </w:r>
      <w:r w:rsidR="00BB3D25">
        <w:fldChar w:fldCharType="separate"/>
      </w:r>
      <w:r w:rsidR="00BB3D25" w:rsidRPr="00BB3D25">
        <w:rPr>
          <w:noProof/>
        </w:rPr>
        <w:t>[3]–[7]</w:t>
      </w:r>
      <w:r w:rsidR="00BB3D25">
        <w:fldChar w:fldCharType="end"/>
      </w:r>
      <w:r w:rsidR="00BB3D25">
        <w:t xml:space="preserve"> to name but a few; </w:t>
      </w:r>
      <w:r w:rsidR="007E651E">
        <w:t>nonetheless, in this study we aim to minimize the number of the inputs to our model and compare the performance of the ANN.</w:t>
      </w:r>
    </w:p>
    <w:p w:rsidR="003159F7" w:rsidRDefault="003159F7" w:rsidP="003159F7">
      <w:pPr>
        <w:pStyle w:val="Heading1"/>
      </w:pPr>
      <w:r>
        <w:t>Procedure</w:t>
      </w:r>
    </w:p>
    <w:p w:rsidR="001739ED" w:rsidRDefault="00110AEA" w:rsidP="007E651E">
      <w:pPr>
        <w:jc w:val="both"/>
      </w:pPr>
      <w:r>
        <w:t xml:space="preserve">ANN </w:t>
      </w:r>
      <w:r w:rsidR="001739ED">
        <w:t xml:space="preserve">is using </w:t>
      </w:r>
      <w:r>
        <w:t>simple</w:t>
      </w:r>
      <w:r w:rsidR="001739ED">
        <w:t xml:space="preserve"> mathematical relationships to find the connection between input and output. </w:t>
      </w:r>
      <w:r>
        <w:t xml:space="preserve"> </w:t>
      </w:r>
      <w:r w:rsidR="001739ED">
        <w:t>The following figure shows a very commo</w:t>
      </w:r>
      <w:r w:rsidR="009A51C1">
        <w:t>n ANN. Each of these circles is</w:t>
      </w:r>
      <w:r w:rsidR="001739ED">
        <w:t xml:space="preserve"> a Neuron</w:t>
      </w:r>
      <w:r w:rsidR="00FD7A6F">
        <w:t>, having an input and output values as well as a transfer function—usual the transfer function is the same for all neurons</w:t>
      </w:r>
      <w:r w:rsidR="001739ED">
        <w:t>, and a collection of neurons is called a Layer–usually</w:t>
      </w:r>
      <w:r w:rsidR="009A51C1">
        <w:t>,</w:t>
      </w:r>
      <w:r w:rsidR="001739ED">
        <w:t xml:space="preserve"> a layer’s neurons are not connected to each other. </w:t>
      </w:r>
    </w:p>
    <w:p w:rsidR="001739ED" w:rsidRDefault="001739ED" w:rsidP="001739ED">
      <w:pPr>
        <w:keepNext/>
        <w:jc w:val="center"/>
      </w:pPr>
      <w:r>
        <w:rPr>
          <w:noProof/>
          <w:lang w:bidi="fa-IR"/>
        </w:rPr>
        <w:lastRenderedPageBreak/>
        <w:drawing>
          <wp:inline distT="0" distB="0" distL="0" distR="0" wp14:anchorId="79056FBB" wp14:editId="609C462D">
            <wp:extent cx="2310765" cy="17983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0" y="0"/>
                      <a:ext cx="2310765" cy="1798320"/>
                    </a:xfrm>
                    <a:prstGeom prst="rect">
                      <a:avLst/>
                    </a:prstGeom>
                    <a:noFill/>
                  </pic:spPr>
                </pic:pic>
              </a:graphicData>
            </a:graphic>
          </wp:inline>
        </w:drawing>
      </w:r>
    </w:p>
    <w:p w:rsidR="001739ED" w:rsidRDefault="001739ED" w:rsidP="00BB3D25">
      <w:pPr>
        <w:pStyle w:val="Caption"/>
        <w:jc w:val="center"/>
        <w:rPr>
          <w:lang w:bidi="fa-IR"/>
        </w:rPr>
      </w:pPr>
      <w:r>
        <w:t xml:space="preserve">Figure </w:t>
      </w:r>
      <w:r w:rsidR="00D40590">
        <w:fldChar w:fldCharType="begin"/>
      </w:r>
      <w:r w:rsidR="00D40590">
        <w:instrText xml:space="preserve"> SEQ Figure \* ARABIC </w:instrText>
      </w:r>
      <w:r w:rsidR="00D40590">
        <w:fldChar w:fldCharType="separate"/>
      </w:r>
      <w:r w:rsidR="00D02979">
        <w:rPr>
          <w:noProof/>
        </w:rPr>
        <w:t>2</w:t>
      </w:r>
      <w:r w:rsidR="00D40590">
        <w:rPr>
          <w:noProof/>
        </w:rPr>
        <w:fldChar w:fldCharType="end"/>
      </w:r>
      <w:r>
        <w:t xml:space="preserve"> An </w:t>
      </w:r>
      <w:r w:rsidRPr="002A6EB4">
        <w:t>ove</w:t>
      </w:r>
      <w:r>
        <w:t>rview of a ANN</w:t>
      </w:r>
      <w:r w:rsidRPr="002A6EB4">
        <w:t>.</w:t>
      </w:r>
    </w:p>
    <w:p w:rsidR="001739ED" w:rsidRDefault="00FD7A6F" w:rsidP="005C5E59">
      <w:r>
        <w:t>The m</w:t>
      </w:r>
      <w:r w:rsidR="001739ED">
        <w:t xml:space="preserve">athematical statement of a ANN </w:t>
      </w:r>
      <w:r>
        <w:t xml:space="preserve">for </w:t>
      </w:r>
      <w:r w:rsidRPr="004E68EA">
        <w:rPr>
          <w:i/>
          <w:iCs/>
          <w:noProof/>
          <w:szCs w:val="20"/>
        </w:rPr>
        <w:t>i</w:t>
      </w:r>
      <w:r w:rsidRPr="004E68EA">
        <w:rPr>
          <w:noProof/>
          <w:szCs w:val="20"/>
        </w:rPr>
        <w:t>th</w:t>
      </w:r>
      <w:r>
        <w:rPr>
          <w:szCs w:val="20"/>
        </w:rPr>
        <w:t xml:space="preserve"> neuron in the </w:t>
      </w:r>
      <w:proofErr w:type="spellStart"/>
      <w:r w:rsidRPr="009B758D">
        <w:rPr>
          <w:i/>
          <w:iCs/>
          <w:szCs w:val="20"/>
        </w:rPr>
        <w:t>j</w:t>
      </w:r>
      <w:r>
        <w:rPr>
          <w:szCs w:val="20"/>
        </w:rPr>
        <w:t>th</w:t>
      </w:r>
      <w:proofErr w:type="spellEnd"/>
      <w:r>
        <w:rPr>
          <w:szCs w:val="20"/>
        </w:rPr>
        <w:t xml:space="preserve"> layer</w:t>
      </w:r>
      <w:r>
        <w:t xml:space="preserve"> </w:t>
      </w:r>
      <w:r w:rsidR="001739ED">
        <w:t>is as follow:</w:t>
      </w:r>
    </w:p>
    <w:p w:rsidR="001739ED" w:rsidRDefault="001739ED" w:rsidP="005C5E59">
      <w:r w:rsidRPr="00E664E1">
        <w:rPr>
          <w:position w:val="-30"/>
        </w:rPr>
        <w:object w:dxaOrig="3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5pt;height:37.6pt" o:ole="">
            <v:imagedata r:id="rId15" o:title=""/>
          </v:shape>
          <o:OLEObject Type="Embed" ProgID="Equation.DSMT4" ShapeID="_x0000_i1025" DrawAspect="Content" ObjectID="_1573647464" r:id="rId16"/>
        </w:object>
      </w:r>
      <w:r>
        <w:t xml:space="preserve">           </w:t>
      </w:r>
      <w:r>
        <w:tab/>
      </w:r>
      <w:r>
        <w:tab/>
      </w:r>
      <w:r>
        <w:tab/>
      </w:r>
      <w:r>
        <w:tab/>
      </w:r>
      <w:r>
        <w:tab/>
        <w:t>(1)</w:t>
      </w:r>
    </w:p>
    <w:p w:rsidR="00FD7A6F" w:rsidRDefault="00FD7A6F" w:rsidP="001739ED">
      <w:pPr>
        <w:jc w:val="both"/>
        <w:rPr>
          <w:szCs w:val="20"/>
        </w:rPr>
      </w:pPr>
      <w:r>
        <w:rPr>
          <w:szCs w:val="20"/>
        </w:rPr>
        <w:t>Where</w:t>
      </w:r>
    </w:p>
    <w:p w:rsidR="00FD7A6F" w:rsidRDefault="001739ED" w:rsidP="001739ED">
      <w:pPr>
        <w:jc w:val="both"/>
        <w:rPr>
          <w:szCs w:val="20"/>
        </w:rPr>
      </w:pPr>
      <w:proofErr w:type="spellStart"/>
      <w:r w:rsidRPr="009B758D">
        <w:rPr>
          <w:i/>
          <w:iCs/>
          <w:szCs w:val="20"/>
        </w:rPr>
        <w:t>a</w:t>
      </w:r>
      <w:r w:rsidRPr="009B758D">
        <w:rPr>
          <w:i/>
          <w:iCs/>
          <w:szCs w:val="20"/>
          <w:vertAlign w:val="superscript"/>
        </w:rPr>
        <w:t>j</w:t>
      </w:r>
      <w:r w:rsidRPr="009B758D">
        <w:rPr>
          <w:i/>
          <w:iCs/>
          <w:szCs w:val="20"/>
          <w:vertAlign w:val="subscript"/>
        </w:rPr>
        <w:t>i</w:t>
      </w:r>
      <w:proofErr w:type="spellEnd"/>
      <w:r w:rsidR="00FD7A6F" w:rsidRPr="00FD7A6F">
        <w:rPr>
          <w:szCs w:val="20"/>
        </w:rPr>
        <w:t xml:space="preserve">: </w:t>
      </w:r>
      <w:r>
        <w:rPr>
          <w:szCs w:val="20"/>
        </w:rPr>
        <w:t xml:space="preserve">the output value </w:t>
      </w:r>
      <w:r w:rsidRPr="004E68EA">
        <w:rPr>
          <w:noProof/>
          <w:szCs w:val="20"/>
        </w:rPr>
        <w:t xml:space="preserve">of  </w:t>
      </w:r>
      <w:r w:rsidR="00FD7A6F">
        <w:rPr>
          <w:noProof/>
          <w:szCs w:val="20"/>
        </w:rPr>
        <w:t>that neuron</w:t>
      </w:r>
      <w:r>
        <w:rPr>
          <w:szCs w:val="20"/>
        </w:rPr>
        <w:t>,</w:t>
      </w:r>
      <w:r w:rsidR="00FD7A6F">
        <w:rPr>
          <w:szCs w:val="20"/>
        </w:rPr>
        <w:t xml:space="preserve"> which would be input values of</w:t>
      </w:r>
      <w:r>
        <w:rPr>
          <w:szCs w:val="20"/>
        </w:rPr>
        <w:t xml:space="preserve"> the </w:t>
      </w:r>
      <w:r w:rsidRPr="00FE1A2F">
        <w:rPr>
          <w:i/>
          <w:iCs/>
          <w:szCs w:val="20"/>
        </w:rPr>
        <w:t>j</w:t>
      </w:r>
      <w:r>
        <w:rPr>
          <w:rFonts w:cs="Times New Roman"/>
          <w:szCs w:val="20"/>
        </w:rPr>
        <w:t>+</w:t>
      </w:r>
      <w:r w:rsidRPr="002B1B5C">
        <w:rPr>
          <w:szCs w:val="20"/>
        </w:rPr>
        <w:t>1</w:t>
      </w:r>
      <w:r>
        <w:rPr>
          <w:szCs w:val="20"/>
        </w:rPr>
        <w:t>th layer</w:t>
      </w:r>
      <w:r w:rsidR="00FD7A6F">
        <w:rPr>
          <w:szCs w:val="20"/>
        </w:rPr>
        <w:t>.</w:t>
      </w:r>
    </w:p>
    <w:p w:rsidR="00FD7A6F" w:rsidRDefault="001739ED" w:rsidP="001739ED">
      <w:pPr>
        <w:jc w:val="both"/>
        <w:rPr>
          <w:szCs w:val="20"/>
        </w:rPr>
      </w:pPr>
      <w:r w:rsidRPr="00FE1A2F">
        <w:rPr>
          <w:i/>
          <w:iCs/>
          <w:szCs w:val="20"/>
        </w:rPr>
        <w:t>a</w:t>
      </w:r>
      <w:r w:rsidRPr="00FE1A2F">
        <w:rPr>
          <w:i/>
          <w:iCs/>
          <w:szCs w:val="20"/>
          <w:vertAlign w:val="superscript"/>
        </w:rPr>
        <w:t>j</w:t>
      </w:r>
      <w:r>
        <w:rPr>
          <w:i/>
          <w:iCs/>
          <w:szCs w:val="20"/>
          <w:vertAlign w:val="superscript"/>
        </w:rPr>
        <w:t>-1</w:t>
      </w:r>
      <w:r>
        <w:rPr>
          <w:i/>
          <w:iCs/>
          <w:szCs w:val="20"/>
          <w:vertAlign w:val="subscript"/>
        </w:rPr>
        <w:t>k</w:t>
      </w:r>
      <w:r w:rsidR="00FD7A6F">
        <w:rPr>
          <w:szCs w:val="20"/>
        </w:rPr>
        <w:t xml:space="preserve">: </w:t>
      </w:r>
      <w:r>
        <w:rPr>
          <w:szCs w:val="20"/>
        </w:rPr>
        <w:t xml:space="preserve">the output value </w:t>
      </w:r>
      <w:r w:rsidRPr="004E68EA">
        <w:rPr>
          <w:noProof/>
          <w:szCs w:val="20"/>
        </w:rPr>
        <w:t xml:space="preserve">of  </w:t>
      </w:r>
      <w:r w:rsidRPr="004E68EA">
        <w:rPr>
          <w:i/>
          <w:iCs/>
          <w:noProof/>
          <w:szCs w:val="20"/>
        </w:rPr>
        <w:t>k</w:t>
      </w:r>
      <w:r w:rsidRPr="004E68EA">
        <w:rPr>
          <w:noProof/>
          <w:szCs w:val="20"/>
        </w:rPr>
        <w:t>th</w:t>
      </w:r>
      <w:r>
        <w:rPr>
          <w:szCs w:val="20"/>
        </w:rPr>
        <w:t xml:space="preserve"> neuron in the </w:t>
      </w:r>
      <w:r w:rsidRPr="00FE1A2F">
        <w:rPr>
          <w:i/>
          <w:iCs/>
          <w:szCs w:val="20"/>
        </w:rPr>
        <w:t>j</w:t>
      </w:r>
      <w:r w:rsidRPr="009B758D">
        <w:rPr>
          <w:szCs w:val="20"/>
        </w:rPr>
        <w:t>-1</w:t>
      </w:r>
      <w:r>
        <w:rPr>
          <w:szCs w:val="20"/>
        </w:rPr>
        <w:t>th layer,</w:t>
      </w:r>
      <w:r w:rsidR="00FD7A6F">
        <w:rPr>
          <w:szCs w:val="20"/>
        </w:rPr>
        <w:t xml:space="preserve"> which is </w:t>
      </w:r>
      <w:r>
        <w:rPr>
          <w:szCs w:val="20"/>
        </w:rPr>
        <w:t>the</w:t>
      </w:r>
      <w:r w:rsidR="00FD7A6F">
        <w:rPr>
          <w:szCs w:val="20"/>
        </w:rPr>
        <w:t xml:space="preserve"> input value of</w:t>
      </w:r>
      <w:r>
        <w:rPr>
          <w:szCs w:val="20"/>
        </w:rPr>
        <w:t xml:space="preserve"> </w:t>
      </w:r>
      <w:proofErr w:type="spellStart"/>
      <w:r w:rsidRPr="00FE1A2F">
        <w:rPr>
          <w:i/>
          <w:iCs/>
          <w:szCs w:val="20"/>
        </w:rPr>
        <w:t>j</w:t>
      </w:r>
      <w:r w:rsidR="00FD7A6F">
        <w:rPr>
          <w:szCs w:val="20"/>
        </w:rPr>
        <w:t>th</w:t>
      </w:r>
      <w:proofErr w:type="spellEnd"/>
      <w:r w:rsidR="00FD7A6F">
        <w:rPr>
          <w:szCs w:val="20"/>
        </w:rPr>
        <w:t xml:space="preserve"> layer</w:t>
      </w:r>
    </w:p>
    <w:p w:rsidR="00FD7A6F" w:rsidRDefault="00FD7A6F" w:rsidP="001739ED">
      <w:pPr>
        <w:jc w:val="both"/>
        <w:rPr>
          <w:szCs w:val="20"/>
        </w:rPr>
      </w:pPr>
      <w:r>
        <w:rPr>
          <w:i/>
          <w:iCs/>
          <w:szCs w:val="20"/>
        </w:rPr>
        <w:t>m</w:t>
      </w:r>
      <w:r w:rsidRPr="00FD7A6F">
        <w:rPr>
          <w:szCs w:val="20"/>
        </w:rPr>
        <w:t>:</w:t>
      </w:r>
      <w:r>
        <w:rPr>
          <w:szCs w:val="20"/>
        </w:rPr>
        <w:t xml:space="preserve"> </w:t>
      </w:r>
      <w:r w:rsidR="001739ED" w:rsidRPr="002B1B5C">
        <w:rPr>
          <w:szCs w:val="20"/>
        </w:rPr>
        <w:t xml:space="preserve">the number </w:t>
      </w:r>
      <w:r w:rsidR="001739ED">
        <w:rPr>
          <w:szCs w:val="20"/>
        </w:rPr>
        <w:t xml:space="preserve">of data </w:t>
      </w:r>
      <w:r w:rsidR="001739ED" w:rsidRPr="004E68EA">
        <w:rPr>
          <w:noProof/>
          <w:szCs w:val="20"/>
        </w:rPr>
        <w:t>as input</w:t>
      </w:r>
      <w:r>
        <w:rPr>
          <w:noProof/>
          <w:szCs w:val="20"/>
        </w:rPr>
        <w:t xml:space="preserve"> for this neuron</w:t>
      </w:r>
      <w:r>
        <w:rPr>
          <w:szCs w:val="20"/>
        </w:rPr>
        <w:t xml:space="preserve">, which usually equals the number of neurons in the </w:t>
      </w:r>
      <w:r w:rsidRPr="00FE1A2F">
        <w:rPr>
          <w:i/>
          <w:iCs/>
          <w:szCs w:val="20"/>
        </w:rPr>
        <w:t>j</w:t>
      </w:r>
      <w:r w:rsidRPr="009B758D">
        <w:rPr>
          <w:szCs w:val="20"/>
        </w:rPr>
        <w:t>-1</w:t>
      </w:r>
      <w:r>
        <w:rPr>
          <w:szCs w:val="20"/>
        </w:rPr>
        <w:t>th layer,</w:t>
      </w:r>
    </w:p>
    <w:p w:rsidR="00FD7A6F" w:rsidRDefault="001739ED" w:rsidP="001739ED">
      <w:pPr>
        <w:jc w:val="both"/>
        <w:rPr>
          <w:szCs w:val="20"/>
        </w:rPr>
      </w:pPr>
      <w:r w:rsidRPr="009B758D">
        <w:rPr>
          <w:i/>
          <w:iCs/>
          <w:szCs w:val="20"/>
        </w:rPr>
        <w:t>i</w:t>
      </w:r>
      <w:r w:rsidR="00FD7A6F">
        <w:rPr>
          <w:szCs w:val="20"/>
        </w:rPr>
        <w:t xml:space="preserve">: </w:t>
      </w:r>
      <w:r w:rsidRPr="002B1B5C">
        <w:rPr>
          <w:szCs w:val="20"/>
        </w:rPr>
        <w:t xml:space="preserve">the </w:t>
      </w:r>
      <w:r w:rsidR="00FD7A6F">
        <w:rPr>
          <w:szCs w:val="20"/>
        </w:rPr>
        <w:t xml:space="preserve">number of </w:t>
      </w:r>
      <w:r w:rsidRPr="002B1B5C">
        <w:rPr>
          <w:szCs w:val="20"/>
        </w:rPr>
        <w:t>the</w:t>
      </w:r>
      <w:r>
        <w:rPr>
          <w:szCs w:val="20"/>
        </w:rPr>
        <w:t xml:space="preserve"> </w:t>
      </w:r>
      <w:proofErr w:type="spellStart"/>
      <w:r>
        <w:rPr>
          <w:i/>
          <w:iCs/>
          <w:szCs w:val="20"/>
        </w:rPr>
        <w:t>j</w:t>
      </w:r>
      <w:r>
        <w:rPr>
          <w:szCs w:val="20"/>
        </w:rPr>
        <w:t>th</w:t>
      </w:r>
      <w:proofErr w:type="spellEnd"/>
      <w:r w:rsidR="00FD7A6F">
        <w:rPr>
          <w:szCs w:val="20"/>
        </w:rPr>
        <w:t xml:space="preserve"> layer’s neurons</w:t>
      </w:r>
    </w:p>
    <w:p w:rsidR="007B7D02" w:rsidRDefault="001739ED" w:rsidP="001739ED">
      <w:pPr>
        <w:jc w:val="both"/>
        <w:rPr>
          <w:szCs w:val="20"/>
        </w:rPr>
      </w:pPr>
      <w:r w:rsidRPr="002B1B5C">
        <w:rPr>
          <w:position w:val="-14"/>
          <w:szCs w:val="20"/>
        </w:rPr>
        <w:object w:dxaOrig="480" w:dyaOrig="400">
          <v:shape id="_x0000_i1026" type="#_x0000_t75" style="width:23.35pt;height:20.1pt" o:ole="">
            <v:imagedata r:id="rId17" o:title=""/>
          </v:shape>
          <o:OLEObject Type="Embed" ProgID="Equation.DSMT4" ShapeID="_x0000_i1026" DrawAspect="Content" ObjectID="_1573647465" r:id="rId18"/>
        </w:object>
      </w:r>
      <w:r w:rsidR="00FD7A6F">
        <w:rPr>
          <w:szCs w:val="20"/>
        </w:rPr>
        <w:t xml:space="preserve">: </w:t>
      </w:r>
      <w:r w:rsidRPr="002B1B5C">
        <w:rPr>
          <w:szCs w:val="20"/>
        </w:rPr>
        <w:t xml:space="preserve">the </w:t>
      </w:r>
      <w:r w:rsidR="007B7D02">
        <w:rPr>
          <w:szCs w:val="20"/>
        </w:rPr>
        <w:t>weight parameter</w:t>
      </w:r>
      <w:r w:rsidRPr="002B1B5C">
        <w:rPr>
          <w:szCs w:val="20"/>
        </w:rPr>
        <w:t xml:space="preserve"> for the connection of the neuron </w:t>
      </w:r>
      <w:r w:rsidRPr="004E68EA">
        <w:rPr>
          <w:i/>
          <w:iCs/>
          <w:noProof/>
          <w:szCs w:val="20"/>
        </w:rPr>
        <w:t>i</w:t>
      </w:r>
      <w:r>
        <w:rPr>
          <w:szCs w:val="20"/>
        </w:rPr>
        <w:t xml:space="preserve"> in the </w:t>
      </w:r>
      <w:proofErr w:type="spellStart"/>
      <w:r w:rsidRPr="009B758D">
        <w:rPr>
          <w:i/>
          <w:iCs/>
          <w:szCs w:val="20"/>
        </w:rPr>
        <w:t>j</w:t>
      </w:r>
      <w:r>
        <w:rPr>
          <w:szCs w:val="20"/>
        </w:rPr>
        <w:t>th</w:t>
      </w:r>
      <w:proofErr w:type="spellEnd"/>
      <w:r>
        <w:rPr>
          <w:szCs w:val="20"/>
        </w:rPr>
        <w:t xml:space="preserve"> layer</w:t>
      </w:r>
      <w:r w:rsidRPr="002B1B5C">
        <w:rPr>
          <w:szCs w:val="20"/>
        </w:rPr>
        <w:t xml:space="preserve"> </w:t>
      </w:r>
      <w:r w:rsidR="007B7D02">
        <w:rPr>
          <w:szCs w:val="20"/>
        </w:rPr>
        <w:t>to</w:t>
      </w:r>
      <w:r w:rsidRPr="002B1B5C">
        <w:rPr>
          <w:szCs w:val="20"/>
        </w:rPr>
        <w:t xml:space="preserve"> the neuron </w:t>
      </w:r>
      <w:r w:rsidRPr="009B758D">
        <w:rPr>
          <w:i/>
          <w:iCs/>
          <w:szCs w:val="20"/>
        </w:rPr>
        <w:t>k</w:t>
      </w:r>
      <w:r w:rsidRPr="002B1B5C">
        <w:rPr>
          <w:szCs w:val="20"/>
        </w:rPr>
        <w:t xml:space="preserve"> </w:t>
      </w:r>
      <w:r>
        <w:rPr>
          <w:szCs w:val="20"/>
        </w:rPr>
        <w:t xml:space="preserve">in the </w:t>
      </w:r>
      <w:r w:rsidRPr="009B758D">
        <w:rPr>
          <w:i/>
          <w:iCs/>
          <w:szCs w:val="20"/>
        </w:rPr>
        <w:t>j</w:t>
      </w:r>
      <w:r w:rsidRPr="002B1B5C">
        <w:rPr>
          <w:rFonts w:cs="Times New Roman"/>
          <w:szCs w:val="20"/>
        </w:rPr>
        <w:t>-</w:t>
      </w:r>
      <w:r w:rsidRPr="002B1B5C">
        <w:rPr>
          <w:szCs w:val="20"/>
        </w:rPr>
        <w:t>1</w:t>
      </w:r>
      <w:r>
        <w:rPr>
          <w:szCs w:val="20"/>
        </w:rPr>
        <w:t>th layer</w:t>
      </w:r>
    </w:p>
    <w:p w:rsidR="007B7D02" w:rsidRDefault="001739ED" w:rsidP="001739ED">
      <w:pPr>
        <w:jc w:val="both"/>
        <w:rPr>
          <w:szCs w:val="20"/>
        </w:rPr>
      </w:pPr>
      <w:r w:rsidRPr="004E68EA">
        <w:rPr>
          <w:i/>
          <w:iCs/>
          <w:noProof/>
          <w:szCs w:val="20"/>
        </w:rPr>
        <w:t>b</w:t>
      </w:r>
      <w:r w:rsidRPr="004E68EA">
        <w:rPr>
          <w:i/>
          <w:iCs/>
          <w:noProof/>
          <w:szCs w:val="20"/>
          <w:vertAlign w:val="superscript"/>
        </w:rPr>
        <w:t>j</w:t>
      </w:r>
      <w:r w:rsidRPr="004E68EA">
        <w:rPr>
          <w:i/>
          <w:iCs/>
          <w:noProof/>
          <w:szCs w:val="20"/>
          <w:vertAlign w:val="subscript"/>
        </w:rPr>
        <w:t>i</w:t>
      </w:r>
      <w:r w:rsidR="007B7D02">
        <w:rPr>
          <w:szCs w:val="20"/>
        </w:rPr>
        <w:t>: t</w:t>
      </w:r>
      <w:r>
        <w:rPr>
          <w:szCs w:val="20"/>
        </w:rPr>
        <w:t xml:space="preserve">he bias value </w:t>
      </w:r>
      <w:r w:rsidRPr="004E68EA">
        <w:rPr>
          <w:noProof/>
          <w:szCs w:val="20"/>
        </w:rPr>
        <w:t xml:space="preserve">of  </w:t>
      </w:r>
      <w:r w:rsidRPr="004E68EA">
        <w:rPr>
          <w:i/>
          <w:iCs/>
          <w:noProof/>
          <w:szCs w:val="20"/>
        </w:rPr>
        <w:t>i</w:t>
      </w:r>
      <w:r w:rsidRPr="004E68EA">
        <w:rPr>
          <w:noProof/>
          <w:szCs w:val="20"/>
        </w:rPr>
        <w:t>th</w:t>
      </w:r>
      <w:r>
        <w:rPr>
          <w:szCs w:val="20"/>
        </w:rPr>
        <w:t xml:space="preserve"> neuron in the </w:t>
      </w:r>
      <w:proofErr w:type="spellStart"/>
      <w:r w:rsidRPr="00FE1A2F">
        <w:rPr>
          <w:i/>
          <w:iCs/>
          <w:szCs w:val="20"/>
        </w:rPr>
        <w:t>j</w:t>
      </w:r>
      <w:r>
        <w:rPr>
          <w:szCs w:val="20"/>
        </w:rPr>
        <w:t>th</w:t>
      </w:r>
      <w:proofErr w:type="spellEnd"/>
      <w:r>
        <w:rPr>
          <w:szCs w:val="20"/>
        </w:rPr>
        <w:t xml:space="preserve"> layer, and </w:t>
      </w:r>
    </w:p>
    <w:p w:rsidR="007B7D02" w:rsidRDefault="001739ED" w:rsidP="001739ED">
      <w:pPr>
        <w:jc w:val="both"/>
        <w:rPr>
          <w:szCs w:val="20"/>
        </w:rPr>
      </w:pPr>
      <w:r>
        <w:rPr>
          <w:i/>
          <w:iCs/>
          <w:szCs w:val="20"/>
        </w:rPr>
        <w:t>f</w:t>
      </w:r>
      <w:r w:rsidR="007B7D02">
        <w:rPr>
          <w:szCs w:val="20"/>
        </w:rPr>
        <w:t>:</w:t>
      </w:r>
      <w:r>
        <w:rPr>
          <w:szCs w:val="20"/>
        </w:rPr>
        <w:t xml:space="preserve"> the transfer function</w:t>
      </w:r>
    </w:p>
    <w:p w:rsidR="001739ED" w:rsidRDefault="007B7D02" w:rsidP="007E651E">
      <w:pPr>
        <w:jc w:val="both"/>
      </w:pPr>
      <w:r>
        <w:t xml:space="preserve">In this study, the output of our ANN is the response of the structure </w:t>
      </w:r>
      <w:r w:rsidR="009A51C1">
        <w:t>at the</w:t>
      </w:r>
      <w:r>
        <w:t xml:space="preserve"> current time in </w:t>
      </w:r>
      <w:r w:rsidR="007E651E">
        <w:t>a certain</w:t>
      </w:r>
      <w:r>
        <w:t xml:space="preserve"> floor, and the input is the current and </w:t>
      </w:r>
      <w:r w:rsidR="009A51C1">
        <w:t xml:space="preserve">past </w:t>
      </w:r>
      <w:r>
        <w:t xml:space="preserve">response of the structure in other floors and history of the response of the structure in that certain floor. Our network is trained during the time and the </w:t>
      </w:r>
      <w:r w:rsidR="00F848E1">
        <w:t>validation process is a</w:t>
      </w:r>
      <w:r>
        <w:t xml:space="preserve"> live process. By doing so, we can imitate the response of the structure. The following figure elaborate</w:t>
      </w:r>
      <w:r w:rsidR="009A51C1">
        <w:t>s</w:t>
      </w:r>
      <w:r>
        <w:t xml:space="preserve"> the mentioned process. The green rectangles are the input data and the transparent one is the output data. The signals in this study are </w:t>
      </w:r>
      <w:r w:rsidR="009A51C1">
        <w:t>supposed to be acceleration in y-</w:t>
      </w:r>
      <w:r>
        <w:t xml:space="preserve">axis and time in x-axis, and </w:t>
      </w:r>
      <w:r w:rsidR="00F848E1">
        <w:t xml:space="preserve">the </w:t>
      </w:r>
      <w:proofErr w:type="gramStart"/>
      <w:r>
        <w:t>aforementioned rectangles</w:t>
      </w:r>
      <w:proofErr w:type="gramEnd"/>
      <w:r>
        <w:t xml:space="preserve"> are moving </w:t>
      </w:r>
      <w:r w:rsidR="00F848E1">
        <w:t xml:space="preserve">as a window in time. </w:t>
      </w:r>
    </w:p>
    <w:p w:rsidR="0095790A" w:rsidRDefault="0095790A" w:rsidP="005C5E59"/>
    <w:p w:rsidR="00F848E1" w:rsidRDefault="00F848E1" w:rsidP="00F848E1">
      <w:pPr>
        <w:keepNext/>
        <w:jc w:val="center"/>
      </w:pPr>
      <w:r>
        <w:rPr>
          <w:noProof/>
        </w:rPr>
        <w:lastRenderedPageBreak/>
        <w:drawing>
          <wp:inline distT="0" distB="0" distL="0" distR="0" wp14:anchorId="2DFA2FF8">
            <wp:extent cx="4962525" cy="4029710"/>
            <wp:effectExtent l="0" t="0" r="9525"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62525" cy="4029710"/>
                    </a:xfrm>
                    <a:prstGeom prst="rect">
                      <a:avLst/>
                    </a:prstGeom>
                    <a:noFill/>
                  </pic:spPr>
                </pic:pic>
              </a:graphicData>
            </a:graphic>
          </wp:inline>
        </w:drawing>
      </w:r>
    </w:p>
    <w:p w:rsidR="0085430A" w:rsidRPr="005C5E59" w:rsidRDefault="00F848E1" w:rsidP="00F848E1">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3</w:t>
      </w:r>
      <w:r w:rsidR="00D40590">
        <w:rPr>
          <w:noProof/>
        </w:rPr>
        <w:fldChar w:fldCharType="end"/>
      </w:r>
      <w:r>
        <w:t xml:space="preserve"> Schematic view of the procedure</w:t>
      </w:r>
    </w:p>
    <w:p w:rsidR="008C5FBB" w:rsidRDefault="008C5FBB" w:rsidP="008C5FBB"/>
    <w:p w:rsidR="0027781A" w:rsidRDefault="0027781A" w:rsidP="008C5FBB"/>
    <w:p w:rsidR="0027781A" w:rsidRDefault="0027781A" w:rsidP="008C5FBB"/>
    <w:p w:rsidR="000425A6" w:rsidRDefault="000425A6" w:rsidP="008C5FBB"/>
    <w:p w:rsidR="000425A6" w:rsidRDefault="000425A6" w:rsidP="008C5FBB"/>
    <w:p w:rsidR="000425A6" w:rsidRDefault="000425A6" w:rsidP="008C5FBB"/>
    <w:p w:rsidR="000425A6" w:rsidRDefault="000425A6" w:rsidP="008C5FBB"/>
    <w:p w:rsidR="000425A6" w:rsidRDefault="000425A6" w:rsidP="008C5FBB"/>
    <w:p w:rsidR="000425A6" w:rsidRDefault="000425A6" w:rsidP="008C5FBB"/>
    <w:p w:rsidR="0027781A" w:rsidRDefault="0027781A" w:rsidP="008C5FBB"/>
    <w:p w:rsidR="0027781A" w:rsidRDefault="0027781A" w:rsidP="008C5FBB"/>
    <w:p w:rsidR="000425A6" w:rsidRDefault="000425A6" w:rsidP="008C5FBB"/>
    <w:p w:rsidR="0077033F" w:rsidRDefault="0077033F">
      <w:r>
        <w:br w:type="page"/>
      </w:r>
    </w:p>
    <w:p w:rsidR="000425A6" w:rsidRDefault="000425A6" w:rsidP="008C5FBB"/>
    <w:p w:rsidR="000A1800" w:rsidRDefault="000A1800" w:rsidP="00553386">
      <w:pPr>
        <w:jc w:val="both"/>
      </w:pPr>
      <w:proofErr w:type="spellStart"/>
      <w:r>
        <w:t>Matlab</w:t>
      </w:r>
      <w:proofErr w:type="spellEnd"/>
      <w:r>
        <w:t xml:space="preserve"> is used for generating figure and the ANNs. Furthermore, </w:t>
      </w:r>
      <w:proofErr w:type="spellStart"/>
      <w:r>
        <w:t>OpenSees</w:t>
      </w:r>
      <w:proofErr w:type="spellEnd"/>
      <w:r>
        <w:t xml:space="preserve"> is used to model our finite element frame structure and generate the structural response to the intended excitation. The format of the files for </w:t>
      </w:r>
      <w:proofErr w:type="spellStart"/>
      <w:r>
        <w:t>OpenSees</w:t>
      </w:r>
      <w:proofErr w:type="spellEnd"/>
      <w:r>
        <w:t xml:space="preserve"> are </w:t>
      </w:r>
      <w:proofErr w:type="spellStart"/>
      <w:r>
        <w:t>Tcl</w:t>
      </w:r>
      <w:proofErr w:type="spellEnd"/>
      <w:r>
        <w:t xml:space="preserve">. The required script platform has been written previously, and </w:t>
      </w:r>
      <w:proofErr w:type="spellStart"/>
      <w:r>
        <w:t>Matlab</w:t>
      </w:r>
      <w:proofErr w:type="spellEnd"/>
      <w:r>
        <w:t xml:space="preserve"> call it and feed it with new values and collect the outputs and drawing all the figures. All the scripts are attached. On the following, there are three examples. The first example aims to show how an ANN works. The second example is a single</w:t>
      </w:r>
      <w:r w:rsidR="00FE2763">
        <w:t>-</w:t>
      </w:r>
      <w:r>
        <w:t xml:space="preserve">story frame building to show to what extent an ANN can imitate the real response of the structure and which type of time-series of ANNs is more suitable for this goal. </w:t>
      </w:r>
      <w:r w:rsidR="00FE2763">
        <w:t xml:space="preserve">The third one, which is the most important one as well, </w:t>
      </w:r>
      <w:r w:rsidR="00510982">
        <w:t xml:space="preserve">asserts that ANNs in this manner can show the exact time of sudden changes in the stiffness of the structure. </w:t>
      </w:r>
    </w:p>
    <w:p w:rsidR="000A1800" w:rsidRDefault="000A1800" w:rsidP="008C5FBB">
      <w:pPr>
        <w:rPr>
          <w:lang w:bidi="fa-IR"/>
        </w:rPr>
      </w:pPr>
    </w:p>
    <w:p w:rsidR="000A1800" w:rsidRDefault="000A1800" w:rsidP="008C5FBB">
      <w:pPr>
        <w:rPr>
          <w:lang w:bidi="fa-IR"/>
        </w:rPr>
      </w:pPr>
    </w:p>
    <w:p w:rsidR="00510982" w:rsidRDefault="00510982" w:rsidP="00510982">
      <w:pPr>
        <w:pStyle w:val="Heading1"/>
      </w:pPr>
      <w:r>
        <w:t>Example 1</w:t>
      </w:r>
    </w:p>
    <w:p w:rsidR="00510982" w:rsidRDefault="00510982" w:rsidP="00510982">
      <w:r>
        <w:t xml:space="preserve">This example aims to show this method is applicable to a simple sequential data. We use a single layer network which embrace just a neuron, the simplest network possible. The </w:t>
      </w:r>
      <w:bookmarkStart w:id="2" w:name="_Hlk499892289"/>
      <w:r>
        <w:t xml:space="preserve">architecture </w:t>
      </w:r>
      <w:bookmarkEnd w:id="2"/>
      <w:r>
        <w:t>of this ANN is shown in the figure below.</w:t>
      </w:r>
    </w:p>
    <w:p w:rsidR="00510982" w:rsidRDefault="00510982" w:rsidP="00510982">
      <w:pPr>
        <w:keepNext/>
        <w:jc w:val="center"/>
      </w:pPr>
      <w:r w:rsidRPr="00C8257D">
        <w:rPr>
          <w:noProof/>
        </w:rPr>
        <w:drawing>
          <wp:inline distT="0" distB="0" distL="0" distR="0" wp14:anchorId="00C0BA6B" wp14:editId="7CBC4833">
            <wp:extent cx="3724795" cy="1419423"/>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4795" cy="1419423"/>
                    </a:xfrm>
                    <a:prstGeom prst="rect">
                      <a:avLst/>
                    </a:prstGeom>
                  </pic:spPr>
                </pic:pic>
              </a:graphicData>
            </a:graphic>
          </wp:inline>
        </w:drawing>
      </w:r>
    </w:p>
    <w:p w:rsidR="00510982" w:rsidRDefault="00510982" w:rsidP="00510982">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4</w:t>
      </w:r>
      <w:r w:rsidR="00D40590">
        <w:rPr>
          <w:noProof/>
        </w:rPr>
        <w:fldChar w:fldCharType="end"/>
      </w:r>
      <w:r>
        <w:t xml:space="preserve"> A</w:t>
      </w:r>
      <w:r w:rsidRPr="004450CF">
        <w:t>rchitecture</w:t>
      </w:r>
      <w:r>
        <w:t xml:space="preserve"> of a single neuron in single layer network</w:t>
      </w:r>
    </w:p>
    <w:p w:rsidR="00510982" w:rsidRDefault="00510982" w:rsidP="00510982">
      <w:pPr>
        <w:jc w:val="center"/>
      </w:pPr>
    </w:p>
    <w:p w:rsidR="00510982" w:rsidRDefault="00510982" w:rsidP="00850C8B">
      <w:r>
        <w:t>The goal of this ANN is to predict feature values based on the previous data.</w:t>
      </w:r>
      <w:r w:rsidR="00850C8B">
        <w:t xml:space="preserve"> </w:t>
      </w:r>
      <w:r>
        <w:t>First, 100 random data are generated in a sequence. We generate x and y will be calculated automatically.</w:t>
      </w:r>
    </w:p>
    <w:p w:rsidR="00510982" w:rsidRPr="00C8257D" w:rsidRDefault="00D40590" w:rsidP="00510982">
      <w:pPr>
        <w:rPr>
          <w:rFonts w:eastAsiaTheme="minorEastAsia"/>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2x</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4x</m:t>
              </m:r>
            </m:e>
            <m:sub>
              <m:r>
                <w:rPr>
                  <w:rFonts w:ascii="Cambria Math" w:hAnsi="Cambria Math"/>
                </w:rPr>
                <m:t>i-2</m:t>
              </m:r>
            </m:sub>
          </m:sSub>
        </m:oMath>
      </m:oMathPara>
    </w:p>
    <w:p w:rsidR="00510982" w:rsidRDefault="00510982" w:rsidP="00553386">
      <w:pPr>
        <w:jc w:val="both"/>
      </w:pPr>
      <w:r>
        <w:t xml:space="preserve">This ANN uses past data to predict future data; the following figure shows the architecture of data. The ANN uses current </w:t>
      </w:r>
      <w:r w:rsidR="0008398B">
        <w:t>x</w:t>
      </w:r>
      <w:r>
        <w:t>, and past x in t-1 and t-2</w:t>
      </w:r>
      <w:r w:rsidR="0008398B">
        <w:t xml:space="preserve"> step</w:t>
      </w:r>
      <w:r>
        <w:t>, as well as pas Y from t-1 through t-3. To recap, the number of inputs are 6 and just one output.</w:t>
      </w:r>
    </w:p>
    <w:p w:rsidR="0008398B" w:rsidRDefault="00510982" w:rsidP="0008398B">
      <w:pPr>
        <w:keepNext/>
        <w:jc w:val="center"/>
      </w:pPr>
      <w:r w:rsidRPr="004157A9">
        <w:rPr>
          <w:noProof/>
        </w:rPr>
        <w:lastRenderedPageBreak/>
        <mc:AlternateContent>
          <mc:Choice Requires="wpg">
            <w:drawing>
              <wp:inline distT="0" distB="0" distL="0" distR="0" wp14:anchorId="5E2AC89C" wp14:editId="2A5EE642">
                <wp:extent cx="2606675" cy="1113059"/>
                <wp:effectExtent l="0" t="0" r="3175" b="11430"/>
                <wp:docPr id="28" name="Group 76">
                  <a:extLst xmlns:a="http://schemas.openxmlformats.org/drawingml/2006/main"/>
                </wp:docPr>
                <wp:cNvGraphicFramePr/>
                <a:graphic xmlns:a="http://schemas.openxmlformats.org/drawingml/2006/main">
                  <a:graphicData uri="http://schemas.microsoft.com/office/word/2010/wordprocessingGroup">
                    <wpg:wgp>
                      <wpg:cNvGrpSpPr/>
                      <wpg:grpSpPr>
                        <a:xfrm>
                          <a:off x="0" y="0"/>
                          <a:ext cx="2606675" cy="1113059"/>
                          <a:chOff x="0" y="0"/>
                          <a:chExt cx="2606675" cy="1113059"/>
                        </a:xfrm>
                      </wpg:grpSpPr>
                      <wps:wsp>
                        <wps:cNvPr id="29" name="Rectangle 29">
                          <a:extLst/>
                        </wps:cNvPr>
                        <wps:cNvSpPr/>
                        <wps:spPr>
                          <a:xfrm>
                            <a:off x="0" y="0"/>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Rectangle 30">
                          <a:extLst/>
                        </wps:cNvPr>
                        <wps:cNvSpPr/>
                        <wps:spPr>
                          <a:xfrm>
                            <a:off x="539750" y="0"/>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Rectangle 31">
                          <a:extLst/>
                        </wps:cNvPr>
                        <wps:cNvSpPr/>
                        <wps:spPr>
                          <a:xfrm>
                            <a:off x="1079500" y="0"/>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4" name="Rectangle 64">
                          <a:extLst/>
                        </wps:cNvPr>
                        <wps:cNvSpPr/>
                        <wps:spPr>
                          <a:xfrm>
                            <a:off x="3175" y="598709"/>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Rectangle 65">
                          <a:extLst/>
                        </wps:cNvPr>
                        <wps:cNvSpPr/>
                        <wps:spPr>
                          <a:xfrm>
                            <a:off x="542925" y="598709"/>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ectangle 66">
                          <a:extLst/>
                        </wps:cNvPr>
                        <wps:cNvSpPr/>
                        <wps:spPr>
                          <a:xfrm>
                            <a:off x="1082675" y="598709"/>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 name="Right Brace 67">
                          <a:extLst/>
                        </wps:cNvPr>
                        <wps:cNvSpPr/>
                        <wps:spPr>
                          <a:xfrm>
                            <a:off x="1676400" y="21320"/>
                            <a:ext cx="279400" cy="1091739"/>
                          </a:xfrm>
                          <a:prstGeom prst="righ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Rectangle 68">
                          <a:extLst/>
                        </wps:cNvPr>
                        <wps:cNvSpPr/>
                        <wps:spPr>
                          <a:xfrm>
                            <a:off x="2124075" y="310014"/>
                            <a:ext cx="482600" cy="514350"/>
                          </a:xfrm>
                          <a:prstGeom prst="rect">
                            <a:avLst/>
                          </a:prstGeom>
                          <a:solidFill>
                            <a:schemeClr val="accent6">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E2AC89C" id="Group 76" o:spid="_x0000_s1026" style="width:205.25pt;height:87.65pt;mso-position-horizontal-relative:char;mso-position-vertical-relative:line" coordsize="26066,1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">
                <v:rect id="Rectangle 29" o:spid="_x0000_s1027" style="position:absolute;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2</w:t>
                        </w:r>
                      </w:p>
                    </w:txbxContent>
                  </v:textbox>
                </v:rect>
                <v:rect id="Rectangle 30" o:spid="_x0000_s1028" style="position:absolute;left:5397;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1</w:t>
                        </w:r>
                      </w:p>
                    </w:txbxContent>
                  </v:textbox>
                </v:rect>
                <v:rect id="Rectangle 31" o:spid="_x0000_s1029" style="position:absolute;left:10795;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w:t>
                        </w:r>
                      </w:p>
                    </w:txbxContent>
                  </v:textbox>
                </v:rect>
                <v:rect id="Rectangle 64" o:spid="_x0000_s1030" style="position:absolute;left:31;top:5987;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3</w:t>
                        </w:r>
                      </w:p>
                    </w:txbxContent>
                  </v:textbox>
                </v:rect>
                <v:rect id="Rectangle 65" o:spid="_x0000_s1031" style="position:absolute;left:5429;top:5987;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p>
                    </w:txbxContent>
                  </v:textbox>
                </v:rect>
                <v:rect id="Rectangle 66" o:spid="_x0000_s1032" style="position:absolute;left:10826;top:5987;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1</w:t>
                        </w:r>
                      </w:p>
                    </w:txbxContent>
                  </v:textbox>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7" o:spid="_x0000_s1033" type="#_x0000_t88" style="position:absolute;left:16764;top:213;width:2794;height:109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" adj="461" strokecolor="black [3213]" strokeweight="1.5pt">
                  <v:stroke joinstyle="miter"/>
                </v:shape>
                <v:rect id="Rectangle 68" o:spid="_x0000_s1034" style="position:absolute;left:21240;top:3100;width:4826;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" fillcolor="#a8d08d [1945]" stroked="f" strokeweight="1pt">
                  <v:textbox>
                    <w:txbxContent>
                      <w:p w:rsidR="00071A8C" w:rsidRDefault="00071A8C" w:rsidP="00510982">
                        <w:pPr>
                          <w:pStyle w:val="NormalWeb"/>
                          <w:spacing w:before="0" w:beforeAutospacing="0" w:after="0" w:afterAutospacing="0"/>
                          <w:jc w:val="center"/>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w:t>
                        </w:r>
                      </w:p>
                    </w:txbxContent>
                  </v:textbox>
                </v:rect>
                <w10:anchorlock/>
              </v:group>
            </w:pict>
          </mc:Fallback>
        </mc:AlternateContent>
      </w:r>
    </w:p>
    <w:p w:rsidR="00510982" w:rsidRDefault="0008398B" w:rsidP="0008398B">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5</w:t>
      </w:r>
      <w:r w:rsidR="00D40590">
        <w:rPr>
          <w:noProof/>
        </w:rPr>
        <w:fldChar w:fldCharType="end"/>
      </w:r>
      <w:r>
        <w:t>Architecture of input and output data</w:t>
      </w:r>
    </w:p>
    <w:p w:rsidR="00510982" w:rsidRDefault="00510982" w:rsidP="00553386">
      <w:pPr>
        <w:jc w:val="both"/>
      </w:pPr>
      <w:r>
        <w:t xml:space="preserve">For the </w:t>
      </w:r>
      <w:proofErr w:type="gramStart"/>
      <w:r>
        <w:t>aforementioned problem</w:t>
      </w:r>
      <w:proofErr w:type="gramEnd"/>
      <w:r>
        <w:t xml:space="preserve">, we used half of the generated </w:t>
      </w:r>
      <w:r w:rsidR="0008398B">
        <w:t xml:space="preserve">data </w:t>
      </w:r>
      <w:r>
        <w:t>(red line) for trading and the other half for test (orange line)</w:t>
      </w:r>
      <w:r w:rsidR="0008398B">
        <w:t xml:space="preserve"> </w:t>
      </w:r>
      <w:r w:rsidR="0008398B">
        <w:fldChar w:fldCharType="begin"/>
      </w:r>
      <w:r w:rsidR="0008398B">
        <w:instrText xml:space="preserve"> REF _Ref499897054 \h </w:instrText>
      </w:r>
      <w:r w:rsidR="00553386">
        <w:instrText xml:space="preserve"> \* MERGEFORMAT </w:instrText>
      </w:r>
      <w:r w:rsidR="0008398B">
        <w:fldChar w:fldCharType="separate"/>
      </w:r>
      <w:r w:rsidR="00D02979">
        <w:t xml:space="preserve">Figure </w:t>
      </w:r>
      <w:r w:rsidR="00D02979">
        <w:rPr>
          <w:noProof/>
        </w:rPr>
        <w:t>6</w:t>
      </w:r>
      <w:r w:rsidR="0008398B">
        <w:fldChar w:fldCharType="end"/>
      </w:r>
      <w:r>
        <w:t>.</w:t>
      </w:r>
      <w:r w:rsidR="0008398B" w:rsidRPr="0008398B">
        <w:t xml:space="preserve"> </w:t>
      </w:r>
      <w:r w:rsidR="0008398B">
        <w:t xml:space="preserve"> </w:t>
      </w:r>
      <w:r w:rsidR="0008398B" w:rsidRPr="0008398B">
        <w:t xml:space="preserve">And, the figure below </w:t>
      </w:r>
      <w:r w:rsidR="0008398B">
        <w:t>displays</w:t>
      </w:r>
      <w:r w:rsidR="0008398B" w:rsidRPr="0008398B">
        <w:t xml:space="preserve"> the error in percentage. It shows our network is working precisely.</w:t>
      </w:r>
    </w:p>
    <w:p w:rsidR="0008398B" w:rsidRDefault="0008398B" w:rsidP="0008398B">
      <w:pPr>
        <w:keepNext/>
        <w:jc w:val="center"/>
      </w:pPr>
      <w:r>
        <w:rPr>
          <w:noProof/>
        </w:rPr>
        <w:drawing>
          <wp:inline distT="0" distB="0" distL="0" distR="0">
            <wp:extent cx="4629665" cy="3430094"/>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6396" cy="3442490"/>
                    </a:xfrm>
                    <a:prstGeom prst="rect">
                      <a:avLst/>
                    </a:prstGeom>
                    <a:noFill/>
                    <a:ln>
                      <a:noFill/>
                    </a:ln>
                  </pic:spPr>
                </pic:pic>
              </a:graphicData>
            </a:graphic>
          </wp:inline>
        </w:drawing>
      </w:r>
    </w:p>
    <w:p w:rsidR="00510982" w:rsidRDefault="0008398B" w:rsidP="0008398B">
      <w:pPr>
        <w:pStyle w:val="Caption"/>
        <w:jc w:val="center"/>
      </w:pPr>
      <w:bookmarkStart w:id="3" w:name="_Ref499897054"/>
      <w:r>
        <w:t xml:space="preserve">Figure </w:t>
      </w:r>
      <w:r w:rsidR="00D40590">
        <w:fldChar w:fldCharType="begin"/>
      </w:r>
      <w:r w:rsidR="00D40590">
        <w:instrText xml:space="preserve"> SEQ Figure \* ARABIC </w:instrText>
      </w:r>
      <w:r w:rsidR="00D40590">
        <w:fldChar w:fldCharType="separate"/>
      </w:r>
      <w:r w:rsidR="00D02979">
        <w:rPr>
          <w:noProof/>
        </w:rPr>
        <w:t>6</w:t>
      </w:r>
      <w:r w:rsidR="00D40590">
        <w:rPr>
          <w:noProof/>
        </w:rPr>
        <w:fldChar w:fldCharType="end"/>
      </w:r>
      <w:bookmarkEnd w:id="3"/>
      <w:r>
        <w:t xml:space="preserve"> Comparing predicted values and actual ones</w:t>
      </w:r>
    </w:p>
    <w:p w:rsidR="0008398B" w:rsidRDefault="00510982" w:rsidP="0008398B">
      <w:pPr>
        <w:keepNext/>
        <w:jc w:val="center"/>
      </w:pPr>
      <w:r>
        <w:rPr>
          <w:noProof/>
        </w:rPr>
        <w:lastRenderedPageBreak/>
        <w:drawing>
          <wp:inline distT="0" distB="0" distL="0" distR="0" wp14:anchorId="45DEAA4C" wp14:editId="0A38011A">
            <wp:extent cx="3725952" cy="2793688"/>
            <wp:effectExtent l="0" t="0" r="8255" b="698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57367" cy="2817243"/>
                    </a:xfrm>
                    <a:prstGeom prst="rect">
                      <a:avLst/>
                    </a:prstGeom>
                    <a:noFill/>
                    <a:ln>
                      <a:noFill/>
                    </a:ln>
                  </pic:spPr>
                </pic:pic>
              </a:graphicData>
            </a:graphic>
          </wp:inline>
        </w:drawing>
      </w:r>
    </w:p>
    <w:p w:rsidR="00510982" w:rsidRDefault="0008398B" w:rsidP="0008398B">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7</w:t>
      </w:r>
      <w:r w:rsidR="00D40590">
        <w:rPr>
          <w:noProof/>
        </w:rPr>
        <w:fldChar w:fldCharType="end"/>
      </w:r>
      <w:r>
        <w:t xml:space="preserve"> The difference between predicted and actual value respect to actual value</w:t>
      </w:r>
    </w:p>
    <w:p w:rsidR="00510982" w:rsidRDefault="00510982" w:rsidP="00510982">
      <w:r>
        <w:t xml:space="preserve">As earlier explained, for this simple ANN we just need 6 weights and 1 bias. It </w:t>
      </w:r>
      <w:r w:rsidR="0008398B">
        <w:t xml:space="preserve">is </w:t>
      </w:r>
      <w:r>
        <w:t xml:space="preserve">worth </w:t>
      </w:r>
      <w:r w:rsidR="0008398B">
        <w:t>mentioning</w:t>
      </w:r>
      <w:r>
        <w:t xml:space="preserve"> that the transfer function is considered linear. The figure below shows the calculated values in our network, as we expected.</w:t>
      </w:r>
    </w:p>
    <w:p w:rsidR="00C80BFB" w:rsidRDefault="00510982" w:rsidP="00C80BFB">
      <w:pPr>
        <w:keepNext/>
        <w:jc w:val="center"/>
      </w:pPr>
      <w:r w:rsidRPr="00044E9F">
        <w:rPr>
          <w:noProof/>
        </w:rPr>
        <mc:AlternateContent>
          <mc:Choice Requires="wpg">
            <w:drawing>
              <wp:inline distT="0" distB="0" distL="0" distR="0" wp14:anchorId="218EED9B" wp14:editId="033E1EC4">
                <wp:extent cx="3284636" cy="2121039"/>
                <wp:effectExtent l="0" t="0" r="0" b="0"/>
                <wp:docPr id="88" name="Group 119">
                  <a:extLst xmlns:a="http://schemas.openxmlformats.org/drawingml/2006/main"/>
                </wp:docPr>
                <wp:cNvGraphicFramePr/>
                <a:graphic xmlns:a="http://schemas.openxmlformats.org/drawingml/2006/main">
                  <a:graphicData uri="http://schemas.microsoft.com/office/word/2010/wordprocessingGroup">
                    <wpg:wgp>
                      <wpg:cNvGrpSpPr/>
                      <wpg:grpSpPr>
                        <a:xfrm>
                          <a:off x="0" y="0"/>
                          <a:ext cx="3284636" cy="2121039"/>
                          <a:chOff x="0" y="0"/>
                          <a:chExt cx="3494307" cy="2265435"/>
                        </a:xfrm>
                      </wpg:grpSpPr>
                      <wps:wsp>
                        <wps:cNvPr id="89" name="TextBox 108">
                          <a:extLst/>
                        </wps:cNvPr>
                        <wps:cNvSpPr txBox="1"/>
                        <wps:spPr>
                          <a:xfrm>
                            <a:off x="2200275" y="946111"/>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b=Y</w:t>
                              </w:r>
                              <w:r>
                                <w:rPr>
                                  <w:rFonts w:asciiTheme="minorHAnsi" w:hAnsi="Calibri" w:cstheme="minorBidi"/>
                                  <w:color w:val="000000" w:themeColor="text1"/>
                                  <w:kern w:val="24"/>
                                  <w:position w:val="-9"/>
                                  <w:sz w:val="36"/>
                                  <w:szCs w:val="36"/>
                                  <w:vertAlign w:val="subscript"/>
                                </w:rPr>
                                <w:t>t</w:t>
                              </w:r>
                            </w:p>
                          </w:txbxContent>
                        </wps:txbx>
                        <wps:bodyPr wrap="square" rtlCol="0">
                          <a:noAutofit/>
                        </wps:bodyPr>
                      </wps:wsp>
                      <wpg:grpSp>
                        <wpg:cNvPr id="90" name="Group 90">
                          <a:extLst/>
                        </wpg:cNvPr>
                        <wpg:cNvGrpSpPr/>
                        <wpg:grpSpPr>
                          <a:xfrm>
                            <a:off x="0" y="0"/>
                            <a:ext cx="3494307" cy="2265435"/>
                            <a:chOff x="0" y="0"/>
                            <a:chExt cx="3494307" cy="2265435"/>
                          </a:xfrm>
                        </wpg:grpSpPr>
                        <wps:wsp>
                          <wps:cNvPr id="91" name="Right Brace 91">
                            <a:extLst/>
                          </wps:cNvPr>
                          <wps:cNvSpPr/>
                          <wps:spPr>
                            <a:xfrm>
                              <a:off x="1920875" y="184666"/>
                              <a:ext cx="279400" cy="1942930"/>
                            </a:xfrm>
                            <a:prstGeom prst="righ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TextBox 102">
                            <a:extLst/>
                          </wps:cNvPr>
                          <wps:cNvSpPr txBox="1"/>
                          <wps:spPr>
                            <a:xfrm>
                              <a:off x="1073150" y="7987"/>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w:t>
                                </w:r>
                                <w:r>
                                  <w:rPr>
                                    <w:rFonts w:asciiTheme="minorHAnsi" w:hAnsi="Calibri" w:cstheme="minorBidi"/>
                                    <w:color w:val="000000" w:themeColor="text1"/>
                                    <w:kern w:val="24"/>
                                    <w:sz w:val="36"/>
                                    <w:szCs w:val="36"/>
                                  </w:rPr>
                                  <w:t>× w</w:t>
                                </w:r>
                                <w:r>
                                  <w:rPr>
                                    <w:rFonts w:asciiTheme="minorHAnsi" w:hAnsi="Calibri" w:cstheme="minorBidi"/>
                                    <w:color w:val="000000" w:themeColor="text1"/>
                                    <w:kern w:val="24"/>
                                    <w:position w:val="-9"/>
                                    <w:sz w:val="36"/>
                                    <w:szCs w:val="36"/>
                                    <w:vertAlign w:val="subscript"/>
                                  </w:rPr>
                                  <w:t>1</w:t>
                                </w:r>
                              </w:p>
                            </w:txbxContent>
                          </wps:txbx>
                          <wps:bodyPr wrap="square" rtlCol="0">
                            <a:noAutofit/>
                          </wps:bodyPr>
                        </wps:wsp>
                        <wps:wsp>
                          <wps:cNvPr id="93" name="TextBox 103">
                            <a:extLst/>
                          </wps:cNvPr>
                          <wps:cNvSpPr txBox="1"/>
                          <wps:spPr>
                            <a:xfrm>
                              <a:off x="1073150" y="377228"/>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1</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2</w:t>
                                </w:r>
                              </w:p>
                            </w:txbxContent>
                          </wps:txbx>
                          <wps:bodyPr wrap="square" rtlCol="0">
                            <a:noAutofit/>
                          </wps:bodyPr>
                        </wps:wsp>
                        <wps:wsp>
                          <wps:cNvPr id="94" name="TextBox 104">
                            <a:extLst/>
                          </wps:cNvPr>
                          <wps:cNvSpPr txBox="1"/>
                          <wps:spPr>
                            <a:xfrm>
                              <a:off x="1073150" y="746469"/>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3</w:t>
                                </w:r>
                              </w:p>
                            </w:txbxContent>
                          </wps:txbx>
                          <wps:bodyPr wrap="square" rtlCol="0">
                            <a:noAutofit/>
                          </wps:bodyPr>
                        </wps:wsp>
                        <wps:wsp>
                          <wps:cNvPr id="95" name="TextBox 105">
                            <a:extLst/>
                          </wps:cNvPr>
                          <wps:cNvSpPr txBox="1"/>
                          <wps:spPr>
                            <a:xfrm>
                              <a:off x="1073150" y="1099597"/>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1</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4</w:t>
                                </w:r>
                              </w:p>
                            </w:txbxContent>
                          </wps:txbx>
                          <wps:bodyPr wrap="square" rtlCol="0">
                            <a:noAutofit/>
                          </wps:bodyPr>
                        </wps:wsp>
                        <wps:wsp>
                          <wps:cNvPr id="96" name="TextBox 106">
                            <a:extLst/>
                          </wps:cNvPr>
                          <wps:cNvSpPr txBox="1"/>
                          <wps:spPr>
                            <a:xfrm>
                              <a:off x="1073150" y="1468839"/>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5</w:t>
                                </w:r>
                              </w:p>
                            </w:txbxContent>
                          </wps:txbx>
                          <wps:bodyPr wrap="square" rtlCol="0">
                            <a:noAutofit/>
                          </wps:bodyPr>
                        </wps:wsp>
                        <wps:wsp>
                          <wps:cNvPr id="97" name="TextBox 107">
                            <a:extLst/>
                          </wps:cNvPr>
                          <wps:cNvSpPr txBox="1"/>
                          <wps:spPr>
                            <a:xfrm>
                              <a:off x="1073150" y="1838080"/>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3</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6</w:t>
                                </w:r>
                              </w:p>
                            </w:txbxContent>
                          </wps:txbx>
                          <wps:bodyPr wrap="square" rtlCol="0">
                            <a:noAutofit/>
                          </wps:bodyPr>
                        </wps:wsp>
                        <wps:wsp>
                          <wps:cNvPr id="99" name="TextBox 110">
                            <a:extLst/>
                          </wps:cNvPr>
                          <wps:cNvSpPr txBox="1"/>
                          <wps:spPr>
                            <a:xfrm>
                              <a:off x="0" y="0"/>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1</w:t>
                                </w:r>
                                <w:r>
                                  <w:rPr>
                                    <w:rFonts w:asciiTheme="minorHAnsi" w:hAnsi="Calibri" w:cstheme="minorBidi"/>
                                    <w:color w:val="000000" w:themeColor="text1"/>
                                    <w:kern w:val="24"/>
                                    <w:sz w:val="36"/>
                                    <w:szCs w:val="36"/>
                                  </w:rPr>
                                  <w:t>=2</w:t>
                                </w:r>
                              </w:p>
                            </w:txbxContent>
                          </wps:txbx>
                          <wps:bodyPr wrap="square" rtlCol="0">
                            <a:noAutofit/>
                          </wps:bodyPr>
                        </wps:wsp>
                        <wps:wsp>
                          <wps:cNvPr id="100" name="TextBox 111">
                            <a:extLst/>
                          </wps:cNvPr>
                          <wps:cNvSpPr txBox="1"/>
                          <wps:spPr>
                            <a:xfrm>
                              <a:off x="0" y="369241"/>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2</w:t>
                                </w:r>
                                <w:r>
                                  <w:rPr>
                                    <w:rFonts w:asciiTheme="minorHAnsi" w:hAnsi="Calibri" w:cstheme="minorBidi"/>
                                    <w:color w:val="000000" w:themeColor="text1"/>
                                    <w:kern w:val="24"/>
                                    <w:sz w:val="36"/>
                                    <w:szCs w:val="36"/>
                                  </w:rPr>
                                  <w:t>=4</w:t>
                                </w:r>
                              </w:p>
                            </w:txbxContent>
                          </wps:txbx>
                          <wps:bodyPr wrap="square" rtlCol="0">
                            <a:noAutofit/>
                          </wps:bodyPr>
                        </wps:wsp>
                        <wps:wsp>
                          <wps:cNvPr id="101" name="TextBox 112">
                            <a:extLst/>
                          </wps:cNvPr>
                          <wps:cNvSpPr txBox="1"/>
                          <wps:spPr>
                            <a:xfrm>
                              <a:off x="0" y="738482"/>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3</w:t>
                                </w:r>
                                <w:r>
                                  <w:rPr>
                                    <w:rFonts w:asciiTheme="minorHAnsi" w:hAnsi="Calibri" w:cstheme="minorBidi"/>
                                    <w:color w:val="000000" w:themeColor="text1"/>
                                    <w:kern w:val="24"/>
                                    <w:sz w:val="36"/>
                                    <w:szCs w:val="36"/>
                                  </w:rPr>
                                  <w:t>=0</w:t>
                                </w:r>
                              </w:p>
                            </w:txbxContent>
                          </wps:txbx>
                          <wps:bodyPr wrap="square" rtlCol="0">
                            <a:noAutofit/>
                          </wps:bodyPr>
                        </wps:wsp>
                        <wps:wsp>
                          <wps:cNvPr id="102" name="TextBox 113">
                            <a:extLst/>
                          </wps:cNvPr>
                          <wps:cNvSpPr txBox="1"/>
                          <wps:spPr>
                            <a:xfrm>
                              <a:off x="0" y="1091610"/>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4</w:t>
                                </w:r>
                                <w:r>
                                  <w:rPr>
                                    <w:rFonts w:asciiTheme="minorHAnsi" w:hAnsi="Calibri" w:cstheme="minorBidi"/>
                                    <w:color w:val="000000" w:themeColor="text1"/>
                                    <w:kern w:val="24"/>
                                    <w:sz w:val="36"/>
                                    <w:szCs w:val="36"/>
                                  </w:rPr>
                                  <w:t>=1</w:t>
                                </w:r>
                              </w:p>
                            </w:txbxContent>
                          </wps:txbx>
                          <wps:bodyPr wrap="square" rtlCol="0">
                            <a:noAutofit/>
                          </wps:bodyPr>
                        </wps:wsp>
                        <wps:wsp>
                          <wps:cNvPr id="109" name="TextBox 114">
                            <a:extLst/>
                          </wps:cNvPr>
                          <wps:cNvSpPr txBox="1"/>
                          <wps:spPr>
                            <a:xfrm>
                              <a:off x="0" y="1460852"/>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5</w:t>
                                </w:r>
                                <w:r>
                                  <w:rPr>
                                    <w:rFonts w:asciiTheme="minorHAnsi" w:hAnsi="Calibri" w:cstheme="minorBidi"/>
                                    <w:color w:val="000000" w:themeColor="text1"/>
                                    <w:kern w:val="24"/>
                                    <w:sz w:val="36"/>
                                    <w:szCs w:val="36"/>
                                  </w:rPr>
                                  <w:t>=0</w:t>
                                </w:r>
                              </w:p>
                            </w:txbxContent>
                          </wps:txbx>
                          <wps:bodyPr wrap="square" rtlCol="0">
                            <a:noAutofit/>
                          </wps:bodyPr>
                        </wps:wsp>
                        <wps:wsp>
                          <wps:cNvPr id="110" name="TextBox 115">
                            <a:extLst/>
                          </wps:cNvPr>
                          <wps:cNvSpPr txBox="1"/>
                          <wps:spPr>
                            <a:xfrm>
                              <a:off x="0" y="1830093"/>
                              <a:ext cx="1016000" cy="427355"/>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6</w:t>
                                </w:r>
                                <w:r>
                                  <w:rPr>
                                    <w:rFonts w:asciiTheme="minorHAnsi" w:hAnsi="Calibri" w:cstheme="minorBidi"/>
                                    <w:color w:val="000000" w:themeColor="text1"/>
                                    <w:kern w:val="24"/>
                                    <w:sz w:val="36"/>
                                    <w:szCs w:val="36"/>
                                  </w:rPr>
                                  <w:t>=0</w:t>
                                </w:r>
                              </w:p>
                            </w:txbxContent>
                          </wps:txbx>
                          <wps:bodyPr wrap="square" rtlCol="0">
                            <a:noAutofit/>
                          </wps:bodyPr>
                        </wps:wsp>
                        <wps:wsp>
                          <wps:cNvPr id="118" name="TextBox 116">
                            <a:extLst/>
                          </wps:cNvPr>
                          <wps:cNvSpPr txBox="1"/>
                          <wps:spPr>
                            <a:xfrm>
                              <a:off x="1989357" y="1200399"/>
                              <a:ext cx="1504950" cy="369332"/>
                            </a:xfrm>
                            <a:prstGeom prst="rect">
                              <a:avLst/>
                            </a:prstGeom>
                            <a:noFill/>
                          </wps:spPr>
                          <wps:txb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b=</w:t>
                                </w:r>
                                <w:r>
                                  <w:rPr>
                                    <w:rFonts w:asciiTheme="minorHAnsi" w:hAnsi="Calibri" w:cstheme="minorBidi"/>
                                    <w:color w:val="000000" w:themeColor="text1"/>
                                    <w:kern w:val="24"/>
                                    <w:sz w:val="28"/>
                                    <w:szCs w:val="28"/>
                                  </w:rPr>
                                  <w:t>4.1017e-15</w:t>
                                </w:r>
                              </w:p>
                            </w:txbxContent>
                          </wps:txbx>
                          <wps:bodyPr wrap="square" rtlCol="0">
                            <a:noAutofit/>
                          </wps:bodyPr>
                        </wps:wsp>
                      </wpg:grpSp>
                    </wpg:wgp>
                  </a:graphicData>
                </a:graphic>
              </wp:inline>
            </w:drawing>
          </mc:Choice>
          <mc:Fallback>
            <w:pict>
              <v:group w14:anchorId="218EED9B" id="Group 119" o:spid="_x0000_s1035" style="width:258.65pt;height:167pt;mso-position-horizontal-relative:char;mso-position-vertical-relative:line" coordsize="34943,22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">
                <v:shapetype id="_x0000_t202" coordsize="21600,21600" o:spt="202" path="m,l,21600r21600,l21600,xe">
                  <v:stroke joinstyle="miter"/>
                  <v:path gradientshapeok="t" o:connecttype="rect"/>
                </v:shapetype>
                <v:shape id="TextBox 108" o:spid="_x0000_s1036" type="#_x0000_t202" style="position:absolute;left:22002;top:9461;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b=Y</w:t>
                        </w:r>
                        <w:r>
                          <w:rPr>
                            <w:rFonts w:asciiTheme="minorHAnsi" w:hAnsi="Calibri" w:cstheme="minorBidi"/>
                            <w:color w:val="000000" w:themeColor="text1"/>
                            <w:kern w:val="24"/>
                            <w:position w:val="-9"/>
                            <w:sz w:val="36"/>
                            <w:szCs w:val="36"/>
                            <w:vertAlign w:val="subscript"/>
                          </w:rPr>
                          <w:t>t</w:t>
                        </w:r>
                      </w:p>
                    </w:txbxContent>
                  </v:textbox>
                </v:shape>
                <v:group id="Group 90" o:spid="_x0000_s1037" style="position:absolute;width:34943;height:22654" coordsize="34943,2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Right Brace 91" o:spid="_x0000_s1038" type="#_x0000_t88" style="position:absolute;left:19208;top:1846;width:2794;height:19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" adj="259" strokecolor="black [3213]" strokeweight="1.5pt">
                    <v:stroke joinstyle="miter"/>
                  </v:shape>
                  <v:shape id="TextBox 102" o:spid="_x0000_s1039" type="#_x0000_t202" style="position:absolute;left:10731;top:79;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w:t>
                          </w:r>
                          <w:r>
                            <w:rPr>
                              <w:rFonts w:asciiTheme="minorHAnsi" w:hAnsi="Calibri" w:cstheme="minorBidi"/>
                              <w:color w:val="000000" w:themeColor="text1"/>
                              <w:kern w:val="24"/>
                              <w:sz w:val="36"/>
                              <w:szCs w:val="36"/>
                            </w:rPr>
                            <w:t>× w</w:t>
                          </w:r>
                          <w:r>
                            <w:rPr>
                              <w:rFonts w:asciiTheme="minorHAnsi" w:hAnsi="Calibri" w:cstheme="minorBidi"/>
                              <w:color w:val="000000" w:themeColor="text1"/>
                              <w:kern w:val="24"/>
                              <w:position w:val="-9"/>
                              <w:sz w:val="36"/>
                              <w:szCs w:val="36"/>
                              <w:vertAlign w:val="subscript"/>
                            </w:rPr>
                            <w:t>1</w:t>
                          </w:r>
                        </w:p>
                      </w:txbxContent>
                    </v:textbox>
                  </v:shape>
                  <v:shape id="TextBox 103" o:spid="_x0000_s1040" type="#_x0000_t202" style="position:absolute;left:10731;top:3772;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X</w:t>
                          </w:r>
                          <w:r>
                            <w:rPr>
                              <w:rFonts w:asciiTheme="minorHAnsi" w:hAnsi="Calibri" w:cstheme="minorBidi"/>
                              <w:color w:val="000000" w:themeColor="text1"/>
                              <w:kern w:val="24"/>
                              <w:position w:val="-9"/>
                              <w:sz w:val="36"/>
                              <w:szCs w:val="36"/>
                              <w:vertAlign w:val="subscript"/>
                            </w:rPr>
                            <w:t>t-1</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2</w:t>
                          </w:r>
                        </w:p>
                      </w:txbxContent>
                    </v:textbox>
                  </v:shape>
                  <v:shape id="TextBox 104" o:spid="_x0000_s1041" type="#_x0000_t202" style="position:absolute;left:10731;top:7464;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3</w:t>
                          </w:r>
                        </w:p>
                      </w:txbxContent>
                    </v:textbox>
                  </v:shape>
                  <v:shape id="TextBox 105" o:spid="_x0000_s1042" type="#_x0000_t202" style="position:absolute;left:10731;top:10995;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1</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4</w:t>
                          </w:r>
                        </w:p>
                      </w:txbxContent>
                    </v:textbox>
                  </v:shape>
                  <v:shape id="TextBox 106" o:spid="_x0000_s1043" type="#_x0000_t202" style="position:absolute;left:10731;top:14688;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2</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5</w:t>
                          </w:r>
                        </w:p>
                      </w:txbxContent>
                    </v:textbox>
                  </v:shape>
                  <v:shape id="TextBox 107" o:spid="_x0000_s1044" type="#_x0000_t202" style="position:absolute;left:10731;top:18380;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Y</w:t>
                          </w:r>
                          <w:r>
                            <w:rPr>
                              <w:rFonts w:asciiTheme="minorHAnsi" w:hAnsi="Calibri" w:cstheme="minorBidi"/>
                              <w:color w:val="000000" w:themeColor="text1"/>
                              <w:kern w:val="24"/>
                              <w:position w:val="-9"/>
                              <w:sz w:val="36"/>
                              <w:szCs w:val="36"/>
                              <w:vertAlign w:val="subscript"/>
                            </w:rPr>
                            <w:t>t-3</w:t>
                          </w:r>
                          <w:r>
                            <w:rPr>
                              <w:rFonts w:asciiTheme="minorHAnsi" w:hAnsi="+mn-ea" w:cstheme="minorBidi"/>
                              <w:color w:val="000000" w:themeColor="text1"/>
                              <w:kern w:val="24"/>
                              <w:sz w:val="36"/>
                              <w:szCs w:val="36"/>
                            </w:rPr>
                            <w:t>×</w:t>
                          </w:r>
                          <w:r>
                            <w:rPr>
                              <w:rFonts w:asciiTheme="minorHAnsi" w:hAnsi="+mn-ea"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6</w:t>
                          </w:r>
                        </w:p>
                      </w:txbxContent>
                    </v:textbox>
                  </v:shape>
                  <v:shape id="TextBox 110" o:spid="_x0000_s1045" type="#_x0000_t202" style="position:absolute;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1</w:t>
                          </w:r>
                          <w:r>
                            <w:rPr>
                              <w:rFonts w:asciiTheme="minorHAnsi" w:hAnsi="Calibri" w:cstheme="minorBidi"/>
                              <w:color w:val="000000" w:themeColor="text1"/>
                              <w:kern w:val="24"/>
                              <w:sz w:val="36"/>
                              <w:szCs w:val="36"/>
                            </w:rPr>
                            <w:t>=2</w:t>
                          </w:r>
                        </w:p>
                      </w:txbxContent>
                    </v:textbox>
                  </v:shape>
                  <v:shape id="TextBox 111" o:spid="_x0000_s1046" type="#_x0000_t202" style="position:absolute;top:3692;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2</w:t>
                          </w:r>
                          <w:r>
                            <w:rPr>
                              <w:rFonts w:asciiTheme="minorHAnsi" w:hAnsi="Calibri" w:cstheme="minorBidi"/>
                              <w:color w:val="000000" w:themeColor="text1"/>
                              <w:kern w:val="24"/>
                              <w:sz w:val="36"/>
                              <w:szCs w:val="36"/>
                            </w:rPr>
                            <w:t>=4</w:t>
                          </w:r>
                        </w:p>
                      </w:txbxContent>
                    </v:textbox>
                  </v:shape>
                  <v:shape id="TextBox 112" o:spid="_x0000_s1047" type="#_x0000_t202" style="position:absolute;top:7384;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3</w:t>
                          </w:r>
                          <w:r>
                            <w:rPr>
                              <w:rFonts w:asciiTheme="minorHAnsi" w:hAnsi="Calibri" w:cstheme="minorBidi"/>
                              <w:color w:val="000000" w:themeColor="text1"/>
                              <w:kern w:val="24"/>
                              <w:sz w:val="36"/>
                              <w:szCs w:val="36"/>
                            </w:rPr>
                            <w:t>=0</w:t>
                          </w:r>
                        </w:p>
                      </w:txbxContent>
                    </v:textbox>
                  </v:shape>
                  <v:shape id="TextBox 113" o:spid="_x0000_s1048" type="#_x0000_t202" style="position:absolute;top:10916;width:10160;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4</w:t>
                          </w:r>
                          <w:r>
                            <w:rPr>
                              <w:rFonts w:asciiTheme="minorHAnsi" w:hAnsi="Calibri" w:cstheme="minorBidi"/>
                              <w:color w:val="000000" w:themeColor="text1"/>
                              <w:kern w:val="24"/>
                              <w:sz w:val="36"/>
                              <w:szCs w:val="36"/>
                            </w:rPr>
                            <w:t>=1</w:t>
                          </w:r>
                        </w:p>
                      </w:txbxContent>
                    </v:textbox>
                  </v:shape>
                  <v:shape id="TextBox 114" o:spid="_x0000_s1049" type="#_x0000_t202" style="position:absolute;top:14608;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5</w:t>
                          </w:r>
                          <w:r>
                            <w:rPr>
                              <w:rFonts w:asciiTheme="minorHAnsi" w:hAnsi="Calibri" w:cstheme="minorBidi"/>
                              <w:color w:val="000000" w:themeColor="text1"/>
                              <w:kern w:val="24"/>
                              <w:sz w:val="36"/>
                              <w:szCs w:val="36"/>
                            </w:rPr>
                            <w:t>=0</w:t>
                          </w:r>
                        </w:p>
                      </w:txbxContent>
                    </v:textbox>
                  </v:shape>
                  <v:shape id="TextBox 115" o:spid="_x0000_s1050" type="#_x0000_t202" style="position:absolute;top:18300;width:10160;height:4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W</w:t>
                          </w:r>
                          <w:r>
                            <w:rPr>
                              <w:rFonts w:asciiTheme="minorHAnsi" w:hAnsi="Calibri" w:cstheme="minorBidi"/>
                              <w:color w:val="000000" w:themeColor="text1"/>
                              <w:kern w:val="24"/>
                              <w:position w:val="-9"/>
                              <w:sz w:val="36"/>
                              <w:szCs w:val="36"/>
                              <w:vertAlign w:val="subscript"/>
                            </w:rPr>
                            <w:t>6</w:t>
                          </w:r>
                          <w:r>
                            <w:rPr>
                              <w:rFonts w:asciiTheme="minorHAnsi" w:hAnsi="Calibri" w:cstheme="minorBidi"/>
                              <w:color w:val="000000" w:themeColor="text1"/>
                              <w:kern w:val="24"/>
                              <w:sz w:val="36"/>
                              <w:szCs w:val="36"/>
                            </w:rPr>
                            <w:t>=0</w:t>
                          </w:r>
                        </w:p>
                      </w:txbxContent>
                    </v:textbox>
                  </v:shape>
                  <v:shape id="TextBox 116" o:spid="_x0000_s1051" type="#_x0000_t202" style="position:absolute;left:19893;top:12003;width:15050;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071A8C" w:rsidRDefault="00071A8C" w:rsidP="00510982">
                          <w:pPr>
                            <w:pStyle w:val="NormalWeb"/>
                            <w:spacing w:before="0" w:beforeAutospacing="0" w:after="0" w:afterAutospacing="0"/>
                          </w:pPr>
                          <w:r>
                            <w:rPr>
                              <w:rFonts w:asciiTheme="minorHAnsi" w:hAnsi="Calibri" w:cstheme="minorBidi"/>
                              <w:color w:val="000000" w:themeColor="text1"/>
                              <w:kern w:val="24"/>
                              <w:sz w:val="36"/>
                              <w:szCs w:val="36"/>
                            </w:rPr>
                            <w:t>b=</w:t>
                          </w:r>
                          <w:r>
                            <w:rPr>
                              <w:rFonts w:asciiTheme="minorHAnsi" w:hAnsi="Calibri" w:cstheme="minorBidi"/>
                              <w:color w:val="000000" w:themeColor="text1"/>
                              <w:kern w:val="24"/>
                              <w:sz w:val="28"/>
                              <w:szCs w:val="28"/>
                            </w:rPr>
                            <w:t>4.1017e-15</w:t>
                          </w:r>
                        </w:p>
                      </w:txbxContent>
                    </v:textbox>
                  </v:shape>
                </v:group>
                <w10:anchorlock/>
              </v:group>
            </w:pict>
          </mc:Fallback>
        </mc:AlternateContent>
      </w:r>
    </w:p>
    <w:p w:rsidR="00510982" w:rsidRDefault="00C80BFB" w:rsidP="00C80BFB">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8</w:t>
      </w:r>
      <w:r w:rsidR="00D40590">
        <w:rPr>
          <w:noProof/>
        </w:rPr>
        <w:fldChar w:fldCharType="end"/>
      </w:r>
      <w:r>
        <w:t xml:space="preserve"> Results summary</w:t>
      </w:r>
    </w:p>
    <w:p w:rsidR="00C80BFB" w:rsidRDefault="00C80BFB" w:rsidP="00C80BFB">
      <w:r>
        <w:t xml:space="preserve">Setting aside the following part, </w:t>
      </w:r>
      <w:proofErr w:type="gramStart"/>
      <w:r>
        <w:t>The</w:t>
      </w:r>
      <w:proofErr w:type="gramEnd"/>
      <w:r>
        <w:t xml:space="preserve"> script is available in folder example1.</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lc;clear</w:t>
      </w:r>
      <w:proofErr w:type="spellEnd"/>
      <w:proofErr w:type="gramEnd"/>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Genreating</w:t>
      </w:r>
      <w:proofErr w:type="spellEnd"/>
      <w:r>
        <w:rPr>
          <w:rFonts w:ascii="Courier New" w:hAnsi="Courier New" w:cs="Courier New"/>
          <w:color w:val="228B22"/>
          <w:sz w:val="20"/>
          <w:szCs w:val="20"/>
        </w:rPr>
        <w:t xml:space="preserve"> Data</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rand(</w:t>
      </w:r>
      <w:proofErr w:type="gramEnd"/>
      <w:r>
        <w:rPr>
          <w:rFonts w:ascii="Courier New" w:hAnsi="Courier New" w:cs="Courier New"/>
          <w:color w:val="000000"/>
          <w:sz w:val="20"/>
          <w:szCs w:val="20"/>
        </w:rPr>
        <w:t>1,100);</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eedback(</w:t>
      </w:r>
      <w:proofErr w:type="gramEnd"/>
      <w:r>
        <w:rPr>
          <w:rFonts w:ascii="Courier New" w:hAnsi="Courier New" w:cs="Courier New"/>
          <w:color w:val="000000"/>
          <w:sz w:val="20"/>
          <w:szCs w:val="20"/>
        </w:rPr>
        <w:t>1:2)=0;</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3:length</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edback(i)=2*ExternalInput(i)+4*ExternalInput(i-</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Feedback(i-1);</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D=round(length(</w:t>
      </w: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 xml:space="preserve">)*0.5)                     </w:t>
      </w:r>
      <w:r>
        <w:rPr>
          <w:rFonts w:ascii="Courier New" w:hAnsi="Courier New" w:cs="Courier New"/>
          <w:color w:val="228B22"/>
          <w:sz w:val="20"/>
          <w:szCs w:val="20"/>
        </w:rPr>
        <w:t>%value for keeping some data for tes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Delay=</w:t>
      </w:r>
      <w:proofErr w:type="gramStart"/>
      <w:r>
        <w:rPr>
          <w:rFonts w:ascii="Courier New" w:hAnsi="Courier New" w:cs="Courier New"/>
          <w:color w:val="000000"/>
          <w:sz w:val="20"/>
          <w:szCs w:val="20"/>
        </w:rPr>
        <w:t>0 ;</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The gap between input and output, default Delay=0, it means X9n) is effective in y(n)</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an=</w:t>
      </w:r>
      <w:proofErr w:type="gramStart"/>
      <w:r>
        <w:rPr>
          <w:rFonts w:ascii="Courier New" w:hAnsi="Courier New" w:cs="Courier New"/>
          <w:color w:val="000000"/>
          <w:sz w:val="20"/>
          <w:szCs w:val="20"/>
        </w:rPr>
        <w:t xml:space="preserve">2;   </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 xml:space="preserve">% How much data you </w:t>
      </w:r>
      <w:proofErr w:type="spellStart"/>
      <w:r>
        <w:rPr>
          <w:rFonts w:ascii="Courier New" w:hAnsi="Courier New" w:cs="Courier New"/>
          <w:color w:val="228B22"/>
          <w:sz w:val="20"/>
          <w:szCs w:val="20"/>
        </w:rPr>
        <w:t>wanna</w:t>
      </w:r>
      <w:proofErr w:type="spellEnd"/>
      <w:r>
        <w:rPr>
          <w:rFonts w:ascii="Courier New" w:hAnsi="Courier New" w:cs="Courier New"/>
          <w:color w:val="228B22"/>
          <w:sz w:val="20"/>
          <w:szCs w:val="20"/>
        </w:rPr>
        <w:t xml:space="preserve"> use as history,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For example 1 means, just current </w:t>
      </w:r>
      <w:proofErr w:type="gramStart"/>
      <w:r>
        <w:rPr>
          <w:rFonts w:ascii="Courier New" w:hAnsi="Courier New" w:cs="Courier New"/>
          <w:color w:val="228B22"/>
          <w:sz w:val="20"/>
          <w:szCs w:val="20"/>
        </w:rPr>
        <w:t>data(</w:t>
      </w:r>
      <w:proofErr w:type="gramEnd"/>
      <w:r>
        <w:rPr>
          <w:rFonts w:ascii="Courier New" w:hAnsi="Courier New" w:cs="Courier New"/>
          <w:color w:val="228B22"/>
          <w:sz w:val="20"/>
          <w:szCs w:val="20"/>
        </w:rPr>
        <w:t>0) and one data before</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If </w:t>
      </w:r>
      <w:proofErr w:type="spellStart"/>
      <w:r>
        <w:rPr>
          <w:rFonts w:ascii="Courier New" w:hAnsi="Courier New" w:cs="Courier New"/>
          <w:color w:val="228B22"/>
          <w:sz w:val="20"/>
          <w:szCs w:val="20"/>
        </w:rPr>
        <w:t>yoiu</w:t>
      </w:r>
      <w:proofErr w:type="spellEnd"/>
      <w:r>
        <w:rPr>
          <w:rFonts w:ascii="Courier New" w:hAnsi="Courier New" w:cs="Courier New"/>
          <w:color w:val="228B22"/>
          <w:sz w:val="20"/>
          <w:szCs w:val="20"/>
        </w:rPr>
        <w:t xml:space="preserve"> want use Feedback as input, it automatically will be shifted one step, </w:t>
      </w:r>
      <w:proofErr w:type="gramStart"/>
      <w:r>
        <w:rPr>
          <w:rFonts w:ascii="Courier New" w:hAnsi="Courier New" w:cs="Courier New"/>
          <w:color w:val="228B22"/>
          <w:sz w:val="20"/>
          <w:szCs w:val="20"/>
        </w:rPr>
        <w:t>cause</w:t>
      </w:r>
      <w:proofErr w:type="gramEnd"/>
      <w:r>
        <w:rPr>
          <w:rFonts w:ascii="Courier New" w:hAnsi="Courier New" w:cs="Courier New"/>
          <w:color w:val="228B22"/>
          <w:sz w:val="20"/>
          <w:szCs w:val="20"/>
        </w:rPr>
        <w:t xml:space="preserve"> you can use the same Feedback step as input and outpu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This is function for making the data as the way we want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X,T</w:t>
      </w:r>
      <w:proofErr w:type="gramEnd"/>
      <w:r>
        <w:rPr>
          <w:rFonts w:ascii="Courier New" w:hAnsi="Courier New" w:cs="Courier New"/>
          <w:color w:val="000000"/>
          <w:sz w:val="20"/>
          <w:szCs w:val="20"/>
        </w:rPr>
        <w:t>,Xi</w:t>
      </w:r>
      <w:proofErr w:type="spellEnd"/>
      <w:r>
        <w:rPr>
          <w:rFonts w:ascii="Courier New" w:hAnsi="Courier New" w:cs="Courier New"/>
          <w:color w:val="000000"/>
          <w:sz w:val="20"/>
          <w:szCs w:val="20"/>
        </w:rPr>
        <w:t>] = DATANN2(</w:t>
      </w:r>
      <w:proofErr w:type="spellStart"/>
      <w:r>
        <w:rPr>
          <w:rFonts w:ascii="Courier New" w:hAnsi="Courier New" w:cs="Courier New"/>
          <w:color w:val="000000"/>
          <w:sz w:val="20"/>
          <w:szCs w:val="20"/>
        </w:rPr>
        <w:t>ExternalInput,Feedback,Span</w:t>
      </w:r>
      <w:proofErr w:type="spellEnd"/>
      <w:r>
        <w:rPr>
          <w:rFonts w:ascii="Courier New" w:hAnsi="Courier New" w:cs="Courier New"/>
          <w:color w:val="000000"/>
          <w:sz w:val="20"/>
          <w:szCs w:val="20"/>
        </w:rPr>
        <w:t>, Delay);</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Design one linear layer with one neuron so we have b1 and w1 to </w:t>
      </w:r>
      <w:proofErr w:type="spellStart"/>
      <w:r>
        <w:rPr>
          <w:rFonts w:ascii="Courier New" w:hAnsi="Courier New" w:cs="Courier New"/>
          <w:color w:val="228B22"/>
          <w:sz w:val="20"/>
          <w:szCs w:val="20"/>
        </w:rPr>
        <w:t>wn</w:t>
      </w:r>
      <w:proofErr w:type="spellEnd"/>
      <w:r>
        <w:rPr>
          <w:rFonts w:ascii="Courier New" w:hAnsi="Courier New" w:cs="Courier New"/>
          <w:color w:val="228B22"/>
          <w:sz w:val="20"/>
          <w:szCs w:val="20"/>
        </w:rPr>
        <w:t xml:space="preserve"> which</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 is the number of inputs</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et = </w:t>
      </w:r>
      <w:proofErr w:type="spellStart"/>
      <w:r>
        <w:rPr>
          <w:rFonts w:ascii="Courier New" w:hAnsi="Courier New" w:cs="Courier New"/>
          <w:color w:val="000000"/>
          <w:sz w:val="20"/>
          <w:szCs w:val="20"/>
        </w:rPr>
        <w:t>newlind</w:t>
      </w:r>
      <w:proofErr w:type="spellEnd"/>
      <w:r>
        <w:rPr>
          <w:rFonts w:ascii="Courier New" w:hAnsi="Courier New" w:cs="Courier New"/>
          <w:color w:val="000000"/>
          <w:sz w:val="20"/>
          <w:szCs w:val="20"/>
        </w:rPr>
        <w:t>(X(</w:t>
      </w:r>
      <w:proofErr w:type="gramStart"/>
      <w:r>
        <w:rPr>
          <w:rFonts w:ascii="Courier New" w:hAnsi="Courier New" w:cs="Courier New"/>
          <w:color w:val="000000"/>
          <w:sz w:val="20"/>
          <w:szCs w:val="20"/>
        </w:rPr>
        <w:t>1:END</w:t>
      </w:r>
      <w:proofErr w:type="gramEnd"/>
      <w:r>
        <w:rPr>
          <w:rFonts w:ascii="Courier New" w:hAnsi="Courier New" w:cs="Courier New"/>
          <w:color w:val="000000"/>
          <w:sz w:val="20"/>
          <w:szCs w:val="20"/>
        </w:rPr>
        <w:t>),T(1:END),Xi);</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iew(ne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net(</w:t>
      </w:r>
      <w:proofErr w:type="spellStart"/>
      <w:proofErr w:type="gramStart"/>
      <w:r>
        <w:rPr>
          <w:rFonts w:ascii="Courier New" w:hAnsi="Courier New" w:cs="Courier New"/>
          <w:color w:val="000000"/>
          <w:sz w:val="20"/>
          <w:szCs w:val="20"/>
        </w:rPr>
        <w:t>X,Xi</w:t>
      </w:r>
      <w:proofErr w:type="spellEnd"/>
      <w:proofErr w:type="gramEnd"/>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he following shows weights'</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0 y0 x(-1) y(-1) ...'</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et.iw</w:t>
      </w:r>
      <w:proofErr w:type="spellEnd"/>
      <w:proofErr w:type="gramEnd"/>
      <w:r>
        <w:rPr>
          <w:rFonts w:ascii="Courier New" w:hAnsi="Courier New" w:cs="Courier New"/>
          <w:color w:val="000000"/>
          <w:sz w:val="20"/>
          <w:szCs w:val="20"/>
        </w:rPr>
        <w:t>{1,1}</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he following shows biases'</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et.b</w:t>
      </w:r>
      <w:proofErr w:type="spellEnd"/>
      <w:proofErr w:type="gramEnd"/>
      <w:r>
        <w:rPr>
          <w:rFonts w:ascii="Courier New" w:hAnsi="Courier New" w:cs="Courier New"/>
          <w:color w:val="000000"/>
          <w:sz w:val="20"/>
          <w:szCs w:val="20"/>
        </w:rPr>
        <w:t>{1,1}</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figures</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cell2mat(Y</w:t>
      </w:r>
      <w:proofErr w:type="gramStart"/>
      <w:r>
        <w:rPr>
          <w:rFonts w:ascii="Courier New" w:hAnsi="Courier New" w:cs="Courier New"/>
          <w:color w:val="000000"/>
          <w:sz w:val="20"/>
          <w:szCs w:val="20"/>
        </w:rPr>
        <w:t>),</w:t>
      </w:r>
      <w:r>
        <w:rPr>
          <w:rFonts w:ascii="Courier New" w:hAnsi="Courier New" w:cs="Courier New"/>
          <w:color w:val="A020F0"/>
          <w:sz w:val="20"/>
          <w:szCs w:val="20"/>
        </w:rPr>
        <w:t>'.'</w:t>
      </w:r>
      <w:proofErr w:type="gramEnd"/>
      <w:r>
        <w:rPr>
          <w:rFonts w:ascii="Courier New" w:hAnsi="Courier New" w:cs="Courier New"/>
          <w:color w:val="000000"/>
          <w:sz w:val="20"/>
          <w:szCs w:val="20"/>
        </w:rPr>
        <w:t xml:space="preserve">);hold </w:t>
      </w:r>
      <w:r>
        <w:rPr>
          <w:rFonts w:ascii="Courier New" w:hAnsi="Courier New" w:cs="Courier New"/>
          <w:color w:val="A020F0"/>
          <w:sz w:val="20"/>
          <w:szCs w:val="20"/>
        </w:rPr>
        <w:t>on</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cell2mat(T),</w:t>
      </w:r>
      <w:r>
        <w:rPr>
          <w:rFonts w:ascii="Courier New" w:hAnsi="Courier New" w:cs="Courier New"/>
          <w:color w:val="A020F0"/>
          <w:sz w:val="20"/>
          <w:szCs w:val="20"/>
        </w:rPr>
        <w:t>'LineWidth'</w:t>
      </w:r>
      <w:r>
        <w:rPr>
          <w:rFonts w:ascii="Courier New" w:hAnsi="Courier New" w:cs="Courier New"/>
          <w:color w:val="000000"/>
          <w:sz w:val="20"/>
          <w:szCs w:val="20"/>
        </w:rPr>
        <w:t>,1)</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cell2mat(T(</w:t>
      </w:r>
      <w:proofErr w:type="gramStart"/>
      <w:r>
        <w:rPr>
          <w:rFonts w:ascii="Courier New" w:hAnsi="Courier New" w:cs="Courier New"/>
          <w:color w:val="000000"/>
          <w:sz w:val="20"/>
          <w:szCs w:val="20"/>
        </w:rPr>
        <w:t>1:END</w:t>
      </w:r>
      <w:proofErr w:type="gramEnd"/>
      <w:r>
        <w:rPr>
          <w:rFonts w:ascii="Courier New" w:hAnsi="Courier New" w:cs="Courier New"/>
          <w:color w:val="000000"/>
          <w:sz w:val="20"/>
          <w:szCs w:val="20"/>
        </w:rPr>
        <w:t>)),</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1);hold </w:t>
      </w:r>
      <w:r>
        <w:rPr>
          <w:rFonts w:ascii="Courier New" w:hAnsi="Courier New" w:cs="Courier New"/>
          <w:color w:val="A020F0"/>
          <w:sz w:val="20"/>
          <w:szCs w:val="20"/>
        </w:rPr>
        <w:t>on</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Value'</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Output and Target Signals'</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Output'</w:t>
      </w:r>
      <w:r>
        <w:rPr>
          <w:rFonts w:ascii="Courier New" w:hAnsi="Courier New" w:cs="Courier New"/>
          <w:color w:val="000000"/>
          <w:sz w:val="20"/>
          <w:szCs w:val="20"/>
        </w:rPr>
        <w:t>,</w:t>
      </w:r>
      <w:r>
        <w:rPr>
          <w:rFonts w:ascii="Courier New" w:hAnsi="Courier New" w:cs="Courier New"/>
          <w:color w:val="A020F0"/>
          <w:sz w:val="20"/>
          <w:szCs w:val="20"/>
        </w:rPr>
        <w:t>'Target</w:t>
      </w:r>
      <w:proofErr w:type="spellEnd"/>
      <w:r>
        <w:rPr>
          <w:rFonts w:ascii="Courier New" w:hAnsi="Courier New" w:cs="Courier New"/>
          <w:color w:val="A020F0"/>
          <w:sz w:val="20"/>
          <w:szCs w:val="20"/>
        </w:rPr>
        <w:t xml:space="preserve"> Used in </w:t>
      </w:r>
      <w:proofErr w:type="spellStart"/>
      <w:r>
        <w:rPr>
          <w:rFonts w:ascii="Courier New" w:hAnsi="Courier New" w:cs="Courier New"/>
          <w:color w:val="A020F0"/>
          <w:sz w:val="20"/>
          <w:szCs w:val="20"/>
        </w:rPr>
        <w:t>Trainig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 xml:space="preserve">'Target not Used in </w:t>
      </w:r>
      <w:proofErr w:type="spellStart"/>
      <w:r>
        <w:rPr>
          <w:rFonts w:ascii="Courier New" w:hAnsi="Courier New" w:cs="Courier New"/>
          <w:color w:val="A020F0"/>
          <w:sz w:val="20"/>
          <w:szCs w:val="20"/>
        </w:rPr>
        <w:t>Trainig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 = (cell2mat(T)-cell2mat(Y)</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ell2mat(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E,</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me'</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Error %'</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rror Signal'</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X,T</w:t>
      </w:r>
      <w:proofErr w:type="gramEnd"/>
      <w:r>
        <w:rPr>
          <w:rFonts w:ascii="Courier New" w:hAnsi="Courier New" w:cs="Courier New"/>
          <w:color w:val="000000"/>
          <w:sz w:val="20"/>
          <w:szCs w:val="20"/>
        </w:rPr>
        <w:t>,Xi</w:t>
      </w:r>
      <w:proofErr w:type="spellEnd"/>
      <w:r>
        <w:rPr>
          <w:rFonts w:ascii="Courier New" w:hAnsi="Courier New" w:cs="Courier New"/>
          <w:color w:val="000000"/>
          <w:sz w:val="20"/>
          <w:szCs w:val="20"/>
        </w:rPr>
        <w:t>] = DATANN2(</w:t>
      </w:r>
      <w:proofErr w:type="spellStart"/>
      <w:r>
        <w:rPr>
          <w:rFonts w:ascii="Courier New" w:hAnsi="Courier New" w:cs="Courier New"/>
          <w:color w:val="000000"/>
          <w:sz w:val="20"/>
          <w:szCs w:val="20"/>
        </w:rPr>
        <w:t>ExternalInput,Feedback,Span</w:t>
      </w:r>
      <w:proofErr w:type="spellEnd"/>
      <w:r>
        <w:rPr>
          <w:rFonts w:ascii="Courier New" w:hAnsi="Courier New" w:cs="Courier New"/>
          <w:color w:val="000000"/>
          <w:sz w:val="20"/>
          <w:szCs w:val="20"/>
        </w:rPr>
        <w:t xml:space="preserve">, Delay)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elay=</w:t>
      </w:r>
      <w:proofErr w:type="gramStart"/>
      <w:r>
        <w:rPr>
          <w:rFonts w:ascii="Courier New" w:hAnsi="Courier New" w:cs="Courier New"/>
          <w:color w:val="228B22"/>
          <w:sz w:val="20"/>
          <w:szCs w:val="20"/>
        </w:rPr>
        <w:t>0  ;</w:t>
      </w:r>
      <w:proofErr w:type="gramEnd"/>
      <w:r>
        <w:rPr>
          <w:rFonts w:ascii="Courier New" w:hAnsi="Courier New" w:cs="Courier New"/>
          <w:color w:val="228B22"/>
          <w:sz w:val="20"/>
          <w:szCs w:val="20"/>
        </w:rPr>
        <w:t xml:space="preserve">                                                %The gap between input and output, default Delay=0, it means X9n) is effective in y(n)</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pan=</w:t>
      </w:r>
      <w:proofErr w:type="gramStart"/>
      <w:r>
        <w:rPr>
          <w:rFonts w:ascii="Courier New" w:hAnsi="Courier New" w:cs="Courier New"/>
          <w:color w:val="228B22"/>
          <w:sz w:val="20"/>
          <w:szCs w:val="20"/>
        </w:rPr>
        <w:t xml:space="preserve">1;   </w:t>
      </w:r>
      <w:proofErr w:type="gramEnd"/>
      <w:r>
        <w:rPr>
          <w:rFonts w:ascii="Courier New" w:hAnsi="Courier New" w:cs="Courier New"/>
          <w:color w:val="228B22"/>
          <w:sz w:val="20"/>
          <w:szCs w:val="20"/>
        </w:rPr>
        <w:t xml:space="preserve">                                               % How much data you </w:t>
      </w:r>
      <w:proofErr w:type="spellStart"/>
      <w:r>
        <w:rPr>
          <w:rFonts w:ascii="Courier New" w:hAnsi="Courier New" w:cs="Courier New"/>
          <w:color w:val="228B22"/>
          <w:sz w:val="20"/>
          <w:szCs w:val="20"/>
        </w:rPr>
        <w:t>wanna</w:t>
      </w:r>
      <w:proofErr w:type="spellEnd"/>
      <w:r>
        <w:rPr>
          <w:rFonts w:ascii="Courier New" w:hAnsi="Courier New" w:cs="Courier New"/>
          <w:color w:val="228B22"/>
          <w:sz w:val="20"/>
          <w:szCs w:val="20"/>
        </w:rPr>
        <w:t xml:space="preserve"> use as history,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For example 1 means, just current </w:t>
      </w:r>
      <w:proofErr w:type="gramStart"/>
      <w:r>
        <w:rPr>
          <w:rFonts w:ascii="Courier New" w:hAnsi="Courier New" w:cs="Courier New"/>
          <w:color w:val="228B22"/>
          <w:sz w:val="20"/>
          <w:szCs w:val="20"/>
        </w:rPr>
        <w:t>data(</w:t>
      </w:r>
      <w:proofErr w:type="gramEnd"/>
      <w:r>
        <w:rPr>
          <w:rFonts w:ascii="Courier New" w:hAnsi="Courier New" w:cs="Courier New"/>
          <w:color w:val="228B22"/>
          <w:sz w:val="20"/>
          <w:szCs w:val="20"/>
        </w:rPr>
        <w:t>0) and one data before</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If </w:t>
      </w:r>
      <w:proofErr w:type="spellStart"/>
      <w:r>
        <w:rPr>
          <w:rFonts w:ascii="Courier New" w:hAnsi="Courier New" w:cs="Courier New"/>
          <w:color w:val="228B22"/>
          <w:sz w:val="20"/>
          <w:szCs w:val="20"/>
        </w:rPr>
        <w:t>yoiu</w:t>
      </w:r>
      <w:proofErr w:type="spellEnd"/>
      <w:r>
        <w:rPr>
          <w:rFonts w:ascii="Courier New" w:hAnsi="Courier New" w:cs="Courier New"/>
          <w:color w:val="228B22"/>
          <w:sz w:val="20"/>
          <w:szCs w:val="20"/>
        </w:rPr>
        <w:t xml:space="preserve"> want use Feedback as input, it automatically will be shifted one step, </w:t>
      </w:r>
      <w:proofErr w:type="gramStart"/>
      <w:r>
        <w:rPr>
          <w:rFonts w:ascii="Courier New" w:hAnsi="Courier New" w:cs="Courier New"/>
          <w:color w:val="228B22"/>
          <w:sz w:val="20"/>
          <w:szCs w:val="20"/>
        </w:rPr>
        <w:t>cause</w:t>
      </w:r>
      <w:proofErr w:type="gramEnd"/>
      <w:r>
        <w:rPr>
          <w:rFonts w:ascii="Courier New" w:hAnsi="Courier New" w:cs="Courier New"/>
          <w:color w:val="228B22"/>
          <w:sz w:val="20"/>
          <w:szCs w:val="20"/>
        </w:rPr>
        <w:t xml:space="preserve"> you can use the same Feedback step as input and output                                                                                       </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 xml:space="preserve"> = con2</w:t>
      </w:r>
      <w:proofErr w:type="gramStart"/>
      <w:r>
        <w:rPr>
          <w:rFonts w:ascii="Courier New" w:hAnsi="Courier New" w:cs="Courier New"/>
          <w:color w:val="000000"/>
          <w:sz w:val="20"/>
          <w:szCs w:val="20"/>
        </w:rPr>
        <w:t>seq(</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0 Feedback(1:end-1)]']');</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eedback=con2seq(Feedback);</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if </w:t>
      </w:r>
      <w:proofErr w:type="gramStart"/>
      <w:r>
        <w:rPr>
          <w:rFonts w:ascii="Courier New" w:hAnsi="Courier New" w:cs="Courier New"/>
          <w:color w:val="228B22"/>
          <w:sz w:val="20"/>
          <w:szCs w:val="20"/>
        </w:rPr>
        <w:t>Span(</w:t>
      </w:r>
      <w:proofErr w:type="gramEnd"/>
      <w:r>
        <w:rPr>
          <w:rFonts w:ascii="Courier New" w:hAnsi="Courier New" w:cs="Courier New"/>
          <w:color w:val="228B22"/>
          <w:sz w:val="20"/>
          <w:szCs w:val="20"/>
        </w:rPr>
        <w:t xml:space="preserve">1)==0 &amp;&amp; length(Span)==1;    </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1:Span</w:t>
      </w:r>
      <w:proofErr w:type="gramEnd"/>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i(</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end</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spellStart"/>
      <w:r>
        <w:rPr>
          <w:rFonts w:ascii="Courier New" w:hAnsi="Courier New" w:cs="Courier New"/>
          <w:color w:val="000000"/>
          <w:sz w:val="20"/>
          <w:szCs w:val="20"/>
        </w:rPr>
        <w:t>ExternalInput</w:t>
      </w:r>
      <w:proofErr w:type="spellEnd"/>
      <w:r>
        <w:rPr>
          <w:rFonts w:ascii="Courier New" w:hAnsi="Courier New" w:cs="Courier New"/>
          <w:color w:val="000000"/>
          <w:sz w:val="20"/>
          <w:szCs w:val="20"/>
        </w:rPr>
        <w:t>(Span+1:(end-Delay));</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Feedback(Span+1+</w:t>
      </w:r>
      <w:proofErr w:type="gramStart"/>
      <w:r>
        <w:rPr>
          <w:rFonts w:ascii="Courier New" w:hAnsi="Courier New" w:cs="Courier New"/>
          <w:color w:val="000000"/>
          <w:sz w:val="20"/>
          <w:szCs w:val="20"/>
        </w:rPr>
        <w:t>Delay:end</w:t>
      </w:r>
      <w:proofErr w:type="gramEnd"/>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XX=(cell2mat(X))';</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YY=cell2mat(T)';</w:t>
      </w:r>
    </w:p>
    <w:p w:rsidR="00C80BFB" w:rsidRDefault="00C80BFB" w:rsidP="00C80BFB">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The following shows data during the time, vertical axes shows passing time, first column is x, second column is y(-1) and </w:t>
      </w:r>
      <w:proofErr w:type="spellStart"/>
      <w:r>
        <w:rPr>
          <w:rFonts w:ascii="Courier New" w:hAnsi="Courier New" w:cs="Courier New"/>
          <w:color w:val="A020F0"/>
          <w:sz w:val="20"/>
          <w:szCs w:val="20"/>
        </w:rPr>
        <w:t>nex</w:t>
      </w:r>
      <w:proofErr w:type="spellEnd"/>
      <w:r>
        <w:rPr>
          <w:rFonts w:ascii="Courier New" w:hAnsi="Courier New" w:cs="Courier New"/>
          <w:color w:val="A020F0"/>
          <w:sz w:val="20"/>
          <w:szCs w:val="20"/>
        </w:rPr>
        <w:t xml:space="preserve"> column is y'</w:t>
      </w:r>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XXX,YYY</w:t>
      </w:r>
      <w:proofErr w:type="gramEnd"/>
      <w:r>
        <w:rPr>
          <w:rFonts w:ascii="Courier New" w:hAnsi="Courier New" w:cs="Courier New"/>
          <w:color w:val="000000"/>
          <w:sz w:val="20"/>
          <w:szCs w:val="20"/>
        </w:rPr>
        <w:t>]</w:t>
      </w:r>
    </w:p>
    <w:p w:rsidR="00C80BFB" w:rsidRDefault="00C80BFB" w:rsidP="00C80BF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80BFB" w:rsidRDefault="00C80BFB" w:rsidP="00C80BFB">
      <w:pPr>
        <w:autoSpaceDE w:val="0"/>
        <w:autoSpaceDN w:val="0"/>
        <w:adjustRightInd w:val="0"/>
        <w:spacing w:after="0" w:line="240" w:lineRule="auto"/>
        <w:rPr>
          <w:rFonts w:ascii="Courier New" w:hAnsi="Courier New" w:cs="Courier New"/>
          <w:sz w:val="24"/>
          <w:szCs w:val="24"/>
        </w:rPr>
      </w:pPr>
    </w:p>
    <w:p w:rsidR="00C80BFB" w:rsidRPr="00C80BFB" w:rsidRDefault="00C80BFB" w:rsidP="00C80BFB"/>
    <w:p w:rsidR="00C80BFB" w:rsidRPr="00C80BFB" w:rsidRDefault="00C80BFB" w:rsidP="00C80BFB"/>
    <w:p w:rsidR="00510982" w:rsidRDefault="00510982" w:rsidP="00510982">
      <w:pPr>
        <w:jc w:val="center"/>
      </w:pPr>
    </w:p>
    <w:p w:rsidR="000A1800" w:rsidRDefault="00510982" w:rsidP="00510982">
      <w:pPr>
        <w:rPr>
          <w:lang w:bidi="fa-IR"/>
        </w:rPr>
      </w:pPr>
      <w:r>
        <w:br w:type="page"/>
      </w:r>
    </w:p>
    <w:p w:rsidR="00547B2A" w:rsidRDefault="00547B2A" w:rsidP="00547B2A">
      <w:pPr>
        <w:pStyle w:val="Heading1"/>
      </w:pPr>
      <w:r>
        <w:lastRenderedPageBreak/>
        <w:t xml:space="preserve">Example </w:t>
      </w:r>
      <w:r w:rsidR="00CA3403">
        <w:t>2</w:t>
      </w:r>
    </w:p>
    <w:p w:rsidR="00547B2A" w:rsidRDefault="00547B2A" w:rsidP="00547B2A">
      <w:pPr>
        <w:jc w:val="both"/>
      </w:pPr>
      <w:r>
        <w:t xml:space="preserve">In this example, 3 different ANNs are applied to the response of the single-story shear building. The structure excited by earthquake (acc0) and we record the response of the floor as acceleration (acc1). </w:t>
      </w:r>
      <w:r>
        <w:fldChar w:fldCharType="begin"/>
      </w:r>
      <w:r>
        <w:instrText xml:space="preserve"> REF _Ref499899066 \h </w:instrText>
      </w:r>
      <w:r>
        <w:fldChar w:fldCharType="separate"/>
      </w:r>
      <w:r w:rsidR="00D02979">
        <w:t xml:space="preserve">Figure </w:t>
      </w:r>
      <w:r w:rsidR="00D02979">
        <w:rPr>
          <w:noProof/>
        </w:rPr>
        <w:t>9</w:t>
      </w:r>
      <w:r>
        <w:fldChar w:fldCharType="end"/>
      </w:r>
      <w:r>
        <w:t xml:space="preserve"> display s</w:t>
      </w:r>
      <w:r w:rsidRPr="00547B2A">
        <w:t>chematic view of the model</w:t>
      </w:r>
    </w:p>
    <w:p w:rsidR="00547B2A" w:rsidRDefault="00547B2A" w:rsidP="008C5FBB"/>
    <w:p w:rsidR="009D7B77" w:rsidRDefault="009D7B77" w:rsidP="008C5FBB"/>
    <w:p w:rsidR="00547B2A" w:rsidRDefault="009D7B77" w:rsidP="00547B2A">
      <w:pPr>
        <w:keepNext/>
        <w:jc w:val="center"/>
      </w:pPr>
      <w:r>
        <w:rPr>
          <w:noProof/>
        </w:rPr>
        <w:drawing>
          <wp:inline distT="0" distB="0" distL="0" distR="0" wp14:anchorId="765CB42C">
            <wp:extent cx="3889375" cy="19323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89375" cy="1932305"/>
                    </a:xfrm>
                    <a:prstGeom prst="rect">
                      <a:avLst/>
                    </a:prstGeom>
                    <a:noFill/>
                  </pic:spPr>
                </pic:pic>
              </a:graphicData>
            </a:graphic>
          </wp:inline>
        </w:drawing>
      </w:r>
    </w:p>
    <w:p w:rsidR="009D7B77" w:rsidRDefault="00547B2A" w:rsidP="00547B2A">
      <w:pPr>
        <w:pStyle w:val="Caption"/>
        <w:jc w:val="center"/>
      </w:pPr>
      <w:bookmarkStart w:id="4" w:name="_Ref499899066"/>
      <w:r>
        <w:t xml:space="preserve">Figure </w:t>
      </w:r>
      <w:r w:rsidR="00D40590">
        <w:fldChar w:fldCharType="begin"/>
      </w:r>
      <w:r w:rsidR="00D40590">
        <w:instrText xml:space="preserve"> SEQ Figure \* ARABIC </w:instrText>
      </w:r>
      <w:r w:rsidR="00D40590">
        <w:fldChar w:fldCharType="separate"/>
      </w:r>
      <w:r w:rsidR="00D02979">
        <w:rPr>
          <w:noProof/>
        </w:rPr>
        <w:t>9</w:t>
      </w:r>
      <w:r w:rsidR="00D40590">
        <w:rPr>
          <w:noProof/>
        </w:rPr>
        <w:fldChar w:fldCharType="end"/>
      </w:r>
      <w:bookmarkEnd w:id="4"/>
      <w:r>
        <w:t xml:space="preserve"> Schematic view of the model</w:t>
      </w:r>
    </w:p>
    <w:p w:rsidR="00547B2A" w:rsidRDefault="00547B2A" w:rsidP="00AC5852"/>
    <w:p w:rsidR="00F6207D" w:rsidRDefault="00547B2A" w:rsidP="00553386">
      <w:pPr>
        <w:jc w:val="both"/>
      </w:pPr>
      <w:proofErr w:type="spellStart"/>
      <w:r w:rsidRPr="00547B2A">
        <w:t>Tabas</w:t>
      </w:r>
      <w:proofErr w:type="spellEnd"/>
      <w:r w:rsidRPr="00547B2A">
        <w:t xml:space="preserve"> earthquake record, RSN143_TABAS_TAB-L1.AT2, is extracted from Pacific Earthquake Engineering Research Center (PEER) ground motion database and used for the excitation. </w:t>
      </w:r>
      <w:r w:rsidR="00A012B7">
        <w:t xml:space="preserve">The height of this frame is 3m and the span is 4m. The frame considered as a shear building and </w:t>
      </w:r>
      <w:r w:rsidR="00646531">
        <w:t xml:space="preserve">is </w:t>
      </w:r>
      <w:r w:rsidR="00A012B7">
        <w:t>model</w:t>
      </w:r>
      <w:r w:rsidR="00646531">
        <w:t>e</w:t>
      </w:r>
      <w:r w:rsidR="00A012B7">
        <w:t xml:space="preserve">d in </w:t>
      </w:r>
      <w:proofErr w:type="spellStart"/>
      <w:r w:rsidR="00A012B7">
        <w:t>OpenSees</w:t>
      </w:r>
      <w:proofErr w:type="spellEnd"/>
      <w:r w:rsidR="00A012B7">
        <w:t xml:space="preserve">. The material is defined as steel01 with yielding stress of </w:t>
      </w:r>
      <w:r w:rsidR="00A012B7" w:rsidRPr="00A012B7">
        <w:t>2.4e8</w:t>
      </w:r>
      <w:r w:rsidR="00A012B7">
        <w:t xml:space="preserve"> N/m</w:t>
      </w:r>
      <w:proofErr w:type="gramStart"/>
      <w:r w:rsidR="00A012B7">
        <w:rPr>
          <w:vertAlign w:val="superscript"/>
        </w:rPr>
        <w:t>2</w:t>
      </w:r>
      <w:r w:rsidR="00A012B7">
        <w:t xml:space="preserve"> </w:t>
      </w:r>
      <w:r w:rsidR="00A012B7" w:rsidRPr="00A012B7">
        <w:t xml:space="preserve"> </w:t>
      </w:r>
      <w:r w:rsidR="00A8527C">
        <w:t>and</w:t>
      </w:r>
      <w:proofErr w:type="gramEnd"/>
      <w:r w:rsidR="00A8527C">
        <w:t xml:space="preserve"> </w:t>
      </w:r>
      <w:r w:rsidR="00A012B7" w:rsidRPr="00A012B7">
        <w:t xml:space="preserve">2.e11 </w:t>
      </w:r>
      <w:r w:rsidR="00A012B7">
        <w:t>N/m</w:t>
      </w:r>
      <w:r w:rsidR="00A012B7">
        <w:rPr>
          <w:vertAlign w:val="superscript"/>
        </w:rPr>
        <w:t>2</w:t>
      </w:r>
      <w:r w:rsidR="00A012B7">
        <w:t xml:space="preserve"> </w:t>
      </w:r>
      <w:r w:rsidR="00A8527C">
        <w:t xml:space="preserve">as the modulus of elasticity. The first period of the structure is also </w:t>
      </w:r>
      <w:r w:rsidR="00A8527C" w:rsidRPr="00A8527C">
        <w:t>0.258</w:t>
      </w:r>
      <w:r w:rsidR="00A8527C">
        <w:t xml:space="preserve"> s.</w:t>
      </w:r>
      <w:r w:rsidR="00F6207D">
        <w:t xml:space="preserve"> </w:t>
      </w:r>
      <w:proofErr w:type="gramStart"/>
      <w:r w:rsidR="009D7B77">
        <w:t>In order to</w:t>
      </w:r>
      <w:proofErr w:type="gramEnd"/>
      <w:r w:rsidR="009D7B77">
        <w:t xml:space="preserve"> be in linear behavior region of the elements, the excitation record is scaled with 0.</w:t>
      </w:r>
      <w:r w:rsidR="00AC5852">
        <w:t>2</w:t>
      </w:r>
      <w:r w:rsidR="009D7B77">
        <w:t>5.</w:t>
      </w:r>
      <w:r w:rsidR="00F6207D">
        <w:t xml:space="preserve"> </w:t>
      </w:r>
      <w:r w:rsidR="00F6207D">
        <w:fldChar w:fldCharType="begin"/>
      </w:r>
      <w:r w:rsidR="00F6207D">
        <w:instrText xml:space="preserve"> REF _Ref499900546 \h </w:instrText>
      </w:r>
      <w:r w:rsidR="00553386">
        <w:instrText xml:space="preserve"> \* MERGEFORMAT </w:instrText>
      </w:r>
      <w:r w:rsidR="00F6207D">
        <w:fldChar w:fldCharType="separate"/>
      </w:r>
      <w:r w:rsidR="00D02979">
        <w:t xml:space="preserve">Figure </w:t>
      </w:r>
      <w:r w:rsidR="00D02979">
        <w:rPr>
          <w:noProof/>
        </w:rPr>
        <w:t>10</w:t>
      </w:r>
      <w:r w:rsidR="00F6207D">
        <w:fldChar w:fldCharType="end"/>
      </w:r>
      <w:r w:rsidR="00F6207D">
        <w:t xml:space="preserve"> indicates the ground motion in the first row, and </w:t>
      </w:r>
      <w:r w:rsidR="00F6207D" w:rsidRPr="00F6207D">
        <w:t>displacement response, acceleration response, and changes in stiffnes</w:t>
      </w:r>
      <w:r w:rsidR="00F6207D">
        <w:t xml:space="preserve">s in row 2 trough 4, respectively. </w:t>
      </w:r>
    </w:p>
    <w:p w:rsidR="00F6207D" w:rsidRDefault="00FE259A" w:rsidP="00F6207D">
      <w:pPr>
        <w:keepNext/>
      </w:pPr>
      <w:r>
        <w:rPr>
          <w:noProof/>
        </w:rPr>
        <w:lastRenderedPageBreak/>
        <w:drawing>
          <wp:inline distT="0" distB="0" distL="0" distR="0">
            <wp:extent cx="5943600" cy="2981500"/>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2981500"/>
                    </a:xfrm>
                    <a:prstGeom prst="rect">
                      <a:avLst/>
                    </a:prstGeom>
                    <a:noFill/>
                    <a:ln>
                      <a:noFill/>
                    </a:ln>
                  </pic:spPr>
                </pic:pic>
              </a:graphicData>
            </a:graphic>
          </wp:inline>
        </w:drawing>
      </w:r>
    </w:p>
    <w:p w:rsidR="00B4137D" w:rsidRDefault="00F6207D" w:rsidP="00F6207D">
      <w:pPr>
        <w:pStyle w:val="Caption"/>
        <w:jc w:val="center"/>
      </w:pPr>
      <w:bookmarkStart w:id="5" w:name="_Ref499900546"/>
      <w:r>
        <w:t xml:space="preserve">Figure </w:t>
      </w:r>
      <w:r w:rsidR="00D40590">
        <w:fldChar w:fldCharType="begin"/>
      </w:r>
      <w:r w:rsidR="00D40590">
        <w:instrText xml:space="preserve"> SEQ Figure \* ARABIC </w:instrText>
      </w:r>
      <w:r w:rsidR="00D40590">
        <w:fldChar w:fldCharType="separate"/>
      </w:r>
      <w:r w:rsidR="00D02979">
        <w:rPr>
          <w:noProof/>
        </w:rPr>
        <w:t>10</w:t>
      </w:r>
      <w:r w:rsidR="00D40590">
        <w:rPr>
          <w:noProof/>
        </w:rPr>
        <w:fldChar w:fldCharType="end"/>
      </w:r>
      <w:bookmarkEnd w:id="5"/>
      <w:r w:rsidRPr="00F6207D">
        <w:t xml:space="preserve"> </w:t>
      </w:r>
      <w:r>
        <w:t xml:space="preserve">Ground excitation, displacement response, acceleration response, and changes in </w:t>
      </w:r>
      <w:r w:rsidR="00646531">
        <w:t>stiffness</w:t>
      </w:r>
    </w:p>
    <w:p w:rsidR="00AC5852" w:rsidRDefault="00AC5852" w:rsidP="008C5FBB"/>
    <w:p w:rsidR="00ED5F23" w:rsidRPr="007C5E3A" w:rsidRDefault="00ED5F23" w:rsidP="00C80BFB">
      <w:pPr>
        <w:jc w:val="both"/>
      </w:pPr>
      <w:r>
        <w:t xml:space="preserve">Three different networks are used, </w:t>
      </w:r>
      <w:bookmarkStart w:id="6" w:name="_Hlk499898932"/>
      <w:proofErr w:type="spellStart"/>
      <w:r w:rsidRPr="00ED5F23">
        <w:t>Timedelaynet</w:t>
      </w:r>
      <w:proofErr w:type="spellEnd"/>
      <w:r>
        <w:t xml:space="preserve">, </w:t>
      </w:r>
      <w:proofErr w:type="spellStart"/>
      <w:r w:rsidRPr="00ED5F23">
        <w:t>narnet</w:t>
      </w:r>
      <w:proofErr w:type="spellEnd"/>
      <w:r>
        <w:t xml:space="preserve">, </w:t>
      </w:r>
      <w:proofErr w:type="spellStart"/>
      <w:r w:rsidRPr="00ED5F23">
        <w:t>narxnet</w:t>
      </w:r>
      <w:bookmarkEnd w:id="6"/>
      <w:proofErr w:type="spellEnd"/>
      <w:r>
        <w:t>. They are all from the same family with small difference</w:t>
      </w:r>
      <w:r w:rsidR="00C80BFB">
        <w:t>s</w:t>
      </w:r>
      <w:r>
        <w:t xml:space="preserve"> in architecture and type of input values. The following figure shows the architecture of each of them from left to right, respectively. Furthermore, the second row shows the real response (blue line) and the predicted response by our ANN (red line) and the third row shows the error. As it can bee seen there is no significant error in </w:t>
      </w:r>
      <w:proofErr w:type="spellStart"/>
      <w:r w:rsidRPr="00ED5F23">
        <w:t>narnet</w:t>
      </w:r>
      <w:proofErr w:type="spellEnd"/>
      <w:r>
        <w:t xml:space="preserve"> and </w:t>
      </w:r>
      <w:proofErr w:type="spellStart"/>
      <w:r w:rsidRPr="00ED5F23">
        <w:t>narxnet</w:t>
      </w:r>
      <w:proofErr w:type="spellEnd"/>
      <w:r>
        <w:t xml:space="preserve"> model</w:t>
      </w:r>
      <w:r w:rsidR="00C80BFB">
        <w:t>s</w:t>
      </w:r>
      <w:r>
        <w:t xml:space="preserve">; they predict the behavior of the structure precisely. </w:t>
      </w:r>
      <w:r w:rsidR="00CC2BBB">
        <w:t xml:space="preserve">In </w:t>
      </w:r>
      <w:proofErr w:type="gramStart"/>
      <w:r w:rsidR="00E1415E">
        <w:t>all of these</w:t>
      </w:r>
      <w:proofErr w:type="gramEnd"/>
      <w:r w:rsidR="00E1415E">
        <w:t xml:space="preserve"> three ANN</w:t>
      </w:r>
      <w:r w:rsidR="00C80BFB">
        <w:t>s</w:t>
      </w:r>
      <w:r w:rsidR="00E1415E">
        <w:t>, a hidden layer with 10 neurons and an output single-neuron layer</w:t>
      </w:r>
      <w:r w:rsidR="00C80BFB">
        <w:t xml:space="preserve"> are employed</w:t>
      </w:r>
      <w:r w:rsidR="00E1415E">
        <w:t xml:space="preserve">. The training algorithm is </w:t>
      </w:r>
      <w:proofErr w:type="spellStart"/>
      <w:r w:rsidR="00E1415E" w:rsidRPr="00E1415E">
        <w:t>Levenberg</w:t>
      </w:r>
      <w:proofErr w:type="spellEnd"/>
      <w:r w:rsidR="00E1415E" w:rsidRPr="00E1415E">
        <w:t>-Marquardt</w:t>
      </w:r>
      <w:r w:rsidR="00E1415E">
        <w:t xml:space="preserve"> (</w:t>
      </w:r>
      <w:proofErr w:type="spellStart"/>
      <w:r w:rsidR="00E1415E">
        <w:t>trainlm</w:t>
      </w:r>
      <w:proofErr w:type="spellEnd"/>
      <w:r w:rsidR="00E1415E">
        <w:t xml:space="preserve">). For the hidden layer the transfer function is </w:t>
      </w:r>
      <w:proofErr w:type="spellStart"/>
      <w:r w:rsidR="00E1415E">
        <w:t>tangant</w:t>
      </w:r>
      <w:proofErr w:type="spellEnd"/>
      <w:r w:rsidR="00E1415E">
        <w:t>-sigmoid (</w:t>
      </w:r>
      <w:proofErr w:type="spellStart"/>
      <w:r w:rsidR="00E1415E">
        <w:t>tansig</w:t>
      </w:r>
      <w:proofErr w:type="spellEnd"/>
      <w:r w:rsidR="00E1415E">
        <w:t>), and the delay gap is 5 steps. All these assumptions are summarized in the figure below which shows the architecture of each ANN.</w:t>
      </w:r>
      <w:r w:rsidR="00016AE3">
        <w:t xml:space="preserve"> </w:t>
      </w:r>
      <w:r w:rsidR="003C50C2">
        <w:t xml:space="preserve">One more thing that </w:t>
      </w:r>
      <w:r w:rsidR="00C80BFB">
        <w:t>deserves to be mentioned</w:t>
      </w:r>
      <w:r w:rsidR="003C50C2">
        <w:t xml:space="preserve"> is that in this example we did not use all the data for training. Indeed, the vertical line shows where the training process finishes and after that biases and weights of our ANNs don’t change. </w:t>
      </w:r>
    </w:p>
    <w:p w:rsidR="00044E9F" w:rsidRDefault="00547B2A" w:rsidP="00547B2A">
      <w:pPr>
        <w:jc w:val="center"/>
      </w:pPr>
      <w:r>
        <w:rPr>
          <w:noProof/>
        </w:rPr>
        <mc:AlternateContent>
          <mc:Choice Requires="wps">
            <w:drawing>
              <wp:anchor distT="0" distB="0" distL="114300" distR="114300" simplePos="0" relativeHeight="251661312" behindDoc="0" locked="0" layoutInCell="1" allowOverlap="1" wp14:anchorId="41B8A43C" wp14:editId="63817274">
                <wp:simplePos x="0" y="0"/>
                <wp:positionH relativeFrom="column">
                  <wp:posOffset>0</wp:posOffset>
                </wp:positionH>
                <wp:positionV relativeFrom="paragraph">
                  <wp:posOffset>2009775</wp:posOffset>
                </wp:positionV>
                <wp:extent cx="5848350" cy="635"/>
                <wp:effectExtent l="0" t="0" r="0" b="0"/>
                <wp:wrapNone/>
                <wp:docPr id="126" name="Text Box 126"/>
                <wp:cNvGraphicFramePr/>
                <a:graphic xmlns:a="http://schemas.openxmlformats.org/drawingml/2006/main">
                  <a:graphicData uri="http://schemas.microsoft.com/office/word/2010/wordprocessingShape">
                    <wps:wsp>
                      <wps:cNvSpPr txBox="1"/>
                      <wps:spPr>
                        <a:xfrm>
                          <a:off x="0" y="0"/>
                          <a:ext cx="5848350" cy="635"/>
                        </a:xfrm>
                        <a:prstGeom prst="rect">
                          <a:avLst/>
                        </a:prstGeom>
                        <a:solidFill>
                          <a:prstClr val="white"/>
                        </a:solidFill>
                        <a:ln>
                          <a:noFill/>
                        </a:ln>
                      </wps:spPr>
                      <wps:txbx>
                        <w:txbxContent>
                          <w:p w:rsidR="00071A8C" w:rsidRPr="00646531" w:rsidRDefault="00071A8C" w:rsidP="00646531">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11</w:t>
                            </w:r>
                            <w:r w:rsidR="00D40590">
                              <w:rPr>
                                <w:noProof/>
                              </w:rPr>
                              <w:fldChar w:fldCharType="end"/>
                            </w:r>
                            <w:r>
                              <w:t xml:space="preserve"> Architecture, predicted response and error for </w:t>
                            </w:r>
                            <w:proofErr w:type="spellStart"/>
                            <w:r w:rsidRPr="0017678A">
                              <w:t>Timedelaynet</w:t>
                            </w:r>
                            <w:proofErr w:type="spellEnd"/>
                            <w:r w:rsidRPr="0017678A">
                              <w:t xml:space="preserve">, </w:t>
                            </w:r>
                            <w:proofErr w:type="spellStart"/>
                            <w:r w:rsidRPr="0017678A">
                              <w:t>narnet</w:t>
                            </w:r>
                            <w:proofErr w:type="spellEnd"/>
                            <w:r w:rsidRPr="0017678A">
                              <w:t xml:space="preserve">, </w:t>
                            </w:r>
                            <w:proofErr w:type="spellStart"/>
                            <w:r w:rsidRPr="0017678A">
                              <w:t>narxnet</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B8A43C" id="Text Box 126" o:spid="_x0000_s1052" type="#_x0000_t202" style="position:absolute;left:0;text-align:left;margin-left:0;margin-top:158.25pt;width:460.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" stroked="f">
                <v:textbox style="mso-fit-shape-to-text:t" inset="0,0,0,0">
                  <w:txbxContent>
                    <w:p w:rsidR="00071A8C" w:rsidRPr="00646531" w:rsidRDefault="00071A8C" w:rsidP="00646531">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11</w:t>
                      </w:r>
                      <w:r w:rsidR="00D40590">
                        <w:rPr>
                          <w:noProof/>
                        </w:rPr>
                        <w:fldChar w:fldCharType="end"/>
                      </w:r>
                      <w:r>
                        <w:t xml:space="preserve"> Architecture, predicted response and error for </w:t>
                      </w:r>
                      <w:proofErr w:type="spellStart"/>
                      <w:r w:rsidRPr="0017678A">
                        <w:t>Timedelaynet</w:t>
                      </w:r>
                      <w:proofErr w:type="spellEnd"/>
                      <w:r w:rsidRPr="0017678A">
                        <w:t xml:space="preserve">, </w:t>
                      </w:r>
                      <w:proofErr w:type="spellStart"/>
                      <w:r w:rsidRPr="0017678A">
                        <w:t>narnet</w:t>
                      </w:r>
                      <w:proofErr w:type="spellEnd"/>
                      <w:r w:rsidRPr="0017678A">
                        <w:t xml:space="preserve">, </w:t>
                      </w:r>
                      <w:proofErr w:type="spellStart"/>
                      <w:r w:rsidRPr="0017678A">
                        <w:t>narxnet</w:t>
                      </w:r>
                      <w:proofErr w:type="spellEnd"/>
                    </w:p>
                  </w:txbxContent>
                </v:textbox>
              </v:shape>
            </w:pict>
          </mc:Fallback>
        </mc:AlternateContent>
      </w:r>
      <w:r w:rsidRPr="00547B2A">
        <w:rPr>
          <w:noProof/>
        </w:rPr>
        <mc:AlternateContent>
          <mc:Choice Requires="wpg">
            <w:drawing>
              <wp:anchor distT="0" distB="0" distL="114300" distR="114300" simplePos="0" relativeHeight="251659264" behindDoc="0" locked="0" layoutInCell="1" allowOverlap="1" wp14:anchorId="6669A053" wp14:editId="7C299A32">
                <wp:simplePos x="0" y="0"/>
                <wp:positionH relativeFrom="column">
                  <wp:posOffset>0</wp:posOffset>
                </wp:positionH>
                <wp:positionV relativeFrom="paragraph">
                  <wp:posOffset>0</wp:posOffset>
                </wp:positionV>
                <wp:extent cx="5848350" cy="1952942"/>
                <wp:effectExtent l="0" t="0" r="0" b="9525"/>
                <wp:wrapNone/>
                <wp:docPr id="7" name="Group 6">
                  <a:extLst xmlns:a="http://schemas.openxmlformats.org/drawingml/2006/main">
                    <a:ext uri="{FF2B5EF4-FFF2-40B4-BE49-F238E27FC236}">
                      <a16:creationId xmlns:a16="http://schemas.microsoft.com/office/drawing/2014/main" id="{C916437A-9292-4FA1-A525-647DC7806672}"/>
                    </a:ext>
                  </a:extLst>
                </wp:docPr>
                <wp:cNvGraphicFramePr/>
                <a:graphic xmlns:a="http://schemas.openxmlformats.org/drawingml/2006/main">
                  <a:graphicData uri="http://schemas.microsoft.com/office/word/2010/wordprocessingGroup">
                    <wpg:wgp>
                      <wpg:cNvGrpSpPr/>
                      <wpg:grpSpPr>
                        <a:xfrm>
                          <a:off x="0" y="0"/>
                          <a:ext cx="5848350" cy="1952942"/>
                          <a:chOff x="0" y="0"/>
                          <a:chExt cx="5848350" cy="1952942"/>
                        </a:xfrm>
                      </wpg:grpSpPr>
                      <pic:pic xmlns:pic="http://schemas.openxmlformats.org/drawingml/2006/picture">
                        <pic:nvPicPr>
                          <pic:cNvPr id="2" name="Picture 2">
                            <a:extLst>
                              <a:ext uri="{FF2B5EF4-FFF2-40B4-BE49-F238E27FC236}">
                                <a16:creationId xmlns:a16="http://schemas.microsoft.com/office/drawing/2014/main" id="{EFC8DD32-6DFA-45D1-82FE-10FC6BA15702}"/>
                              </a:ext>
                            </a:extLst>
                          </pic:cNvPr>
                          <pic:cNvPicPr/>
                        </pic:nvPicPr>
                        <pic:blipFill rotWithShape="1">
                          <a:blip r:embed="rId25"/>
                          <a:srcRect t="45277" r="1602"/>
                          <a:stretch/>
                        </pic:blipFill>
                        <pic:spPr>
                          <a:xfrm>
                            <a:off x="0" y="628650"/>
                            <a:ext cx="5848350" cy="1324292"/>
                          </a:xfrm>
                          <a:prstGeom prst="rect">
                            <a:avLst/>
                          </a:prstGeom>
                        </pic:spPr>
                      </pic:pic>
                      <pic:pic xmlns:pic="http://schemas.openxmlformats.org/drawingml/2006/picture">
                        <pic:nvPicPr>
                          <pic:cNvPr id="3" name="Picture 3">
                            <a:extLst>
                              <a:ext uri="{FF2B5EF4-FFF2-40B4-BE49-F238E27FC236}">
                                <a16:creationId xmlns:a16="http://schemas.microsoft.com/office/drawing/2014/main" id="{AEAEA05D-170A-4CE0-A581-352F660A6931}"/>
                              </a:ext>
                            </a:extLst>
                          </pic:cNvPr>
                          <pic:cNvPicPr/>
                        </pic:nvPicPr>
                        <pic:blipFill rotWithShape="1">
                          <a:blip r:embed="rId25"/>
                          <a:srcRect t="4868" r="1602" b="69155"/>
                          <a:stretch/>
                        </pic:blipFill>
                        <pic:spPr>
                          <a:xfrm>
                            <a:off x="0" y="0"/>
                            <a:ext cx="5848350" cy="628650"/>
                          </a:xfrm>
                          <a:prstGeom prst="rect">
                            <a:avLst/>
                          </a:prstGeom>
                        </pic:spPr>
                      </pic:pic>
                    </wpg:wgp>
                  </a:graphicData>
                </a:graphic>
              </wp:anchor>
            </w:drawing>
          </mc:Choice>
          <mc:Fallback>
            <w:pict>
              <v:group w14:anchorId="658C069A" id="Group 6" o:spid="_x0000_s1026" style="position:absolute;margin-left:0;margin-top:0;width:460.5pt;height:153.75pt;z-index:251659264" coordsize="58483,19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">
                <v:shape id="Picture 2" o:spid="_x0000_s1027" type="#_x0000_t75" style="position:absolute;top:6286;width:58483;height:13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">
                  <v:imagedata r:id="rId26" o:title="" croptop="29673f" cropright="1050f"/>
                </v:shape>
                <v:shape id="Picture 3" o:spid="_x0000_s1028" type="#_x0000_t75" style="position:absolute;width:58483;height:6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">
                  <v:imagedata r:id="rId26" o:title="" croptop="3190f" cropbottom="45321f" cropright="1050f"/>
                </v:shape>
              </v:group>
            </w:pict>
          </mc:Fallback>
        </mc:AlternateContent>
      </w:r>
    </w:p>
    <w:p w:rsidR="004157A9" w:rsidRDefault="004157A9" w:rsidP="004157A9">
      <w:pPr>
        <w:jc w:val="center"/>
      </w:pPr>
    </w:p>
    <w:p w:rsidR="004157A9" w:rsidRPr="00546818" w:rsidRDefault="004157A9" w:rsidP="004157A9">
      <w:pPr>
        <w:jc w:val="center"/>
      </w:pPr>
    </w:p>
    <w:p w:rsidR="007276EE" w:rsidRDefault="007276EE">
      <w:r>
        <w:br w:type="page"/>
      </w:r>
    </w:p>
    <w:p w:rsidR="00646531" w:rsidRDefault="00646531" w:rsidP="00646531">
      <w:r>
        <w:lastRenderedPageBreak/>
        <w:t xml:space="preserve">All the scripts are used in this example are in a file under the name of example 2. Because the scripts including modeling FEM they are not copied here, and all the comments are on the own file. </w:t>
      </w:r>
    </w:p>
    <w:p w:rsidR="00546818" w:rsidRDefault="007276EE" w:rsidP="007276EE">
      <w:pPr>
        <w:pStyle w:val="Heading1"/>
      </w:pPr>
      <w:r>
        <w:t xml:space="preserve">Example </w:t>
      </w:r>
      <w:r w:rsidR="00553386">
        <w:t>3</w:t>
      </w:r>
    </w:p>
    <w:p w:rsidR="00F878BE" w:rsidRDefault="00997ACD" w:rsidP="00553386">
      <w:pPr>
        <w:jc w:val="both"/>
        <w:rPr>
          <w:lang w:bidi="fa-IR"/>
        </w:rPr>
      </w:pPr>
      <w:r>
        <w:t xml:space="preserve">Any changes in structural stiffness of the structure beget changes in structural response. In terms of safety of the structure, assessing changes in structural stiffness of the structure is of importance. The main goal of this project is assessing whether any changes occur in structure. According to the result of the previous example </w:t>
      </w:r>
      <w:r w:rsidR="00E713C3">
        <w:t xml:space="preserve">we use a </w:t>
      </w:r>
      <w:proofErr w:type="spellStart"/>
      <w:r w:rsidR="00E713C3" w:rsidRPr="00E713C3">
        <w:t>narxnet</w:t>
      </w:r>
      <w:proofErr w:type="spellEnd"/>
      <w:r w:rsidR="00E713C3">
        <w:t xml:space="preserve"> ANN. The structure is </w:t>
      </w:r>
      <w:r w:rsidR="00F94202">
        <w:t xml:space="preserve">a </w:t>
      </w:r>
      <w:r w:rsidR="00E713C3">
        <w:t xml:space="preserve">2-story frame, and the response of each floor is recorded. The following figure </w:t>
      </w:r>
      <w:r w:rsidR="00E713C3">
        <w:rPr>
          <w:lang w:bidi="fa-IR"/>
        </w:rPr>
        <w:t xml:space="preserve">indicates changes in stiffness of each floor; there is a sudden change in </w:t>
      </w:r>
      <w:r w:rsidR="00F878BE">
        <w:rPr>
          <w:lang w:bidi="fa-IR"/>
        </w:rPr>
        <w:t xml:space="preserve">the </w:t>
      </w:r>
      <w:r w:rsidR="00E713C3">
        <w:rPr>
          <w:lang w:bidi="fa-IR"/>
        </w:rPr>
        <w:t>column of the first floor</w:t>
      </w:r>
      <w:r w:rsidR="00F878BE">
        <w:rPr>
          <w:lang w:bidi="fa-IR"/>
        </w:rPr>
        <w:t xml:space="preserve"> at second 14. </w:t>
      </w:r>
    </w:p>
    <w:p w:rsidR="00F878BE" w:rsidRDefault="00E713C3" w:rsidP="00F878BE">
      <w:pPr>
        <w:keepNext/>
        <w:jc w:val="center"/>
      </w:pPr>
      <w:r>
        <w:rPr>
          <w:noProof/>
        </w:rPr>
        <w:drawing>
          <wp:inline distT="0" distB="0" distL="0" distR="0">
            <wp:extent cx="5334000" cy="40005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F878BE" w:rsidRDefault="00F878BE" w:rsidP="00F878BE">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12</w:t>
      </w:r>
      <w:r w:rsidR="00D40590">
        <w:rPr>
          <w:noProof/>
        </w:rPr>
        <w:fldChar w:fldCharType="end"/>
      </w:r>
      <w:r>
        <w:t>Stifness of each floor during the time</w:t>
      </w:r>
    </w:p>
    <w:p w:rsidR="00F878BE" w:rsidRPr="00F878BE" w:rsidRDefault="00F878BE" w:rsidP="00F878BE">
      <w:r>
        <w:fldChar w:fldCharType="begin"/>
      </w:r>
      <w:r>
        <w:instrText xml:space="preserve"> REF _Ref499903135 \h </w:instrText>
      </w:r>
      <w:r>
        <w:fldChar w:fldCharType="separate"/>
      </w:r>
      <w:r w:rsidR="00D02979">
        <w:t xml:space="preserve">Figure </w:t>
      </w:r>
      <w:r w:rsidR="00D02979">
        <w:rPr>
          <w:noProof/>
        </w:rPr>
        <w:t>13</w:t>
      </w:r>
      <w:r>
        <w:fldChar w:fldCharType="end"/>
      </w:r>
      <w:r>
        <w:t xml:space="preserve"> display relative displacement of each floor to the ground level. As it can be seen, due to the nonlinear behavior of the structure we have some residual displacement. </w:t>
      </w:r>
    </w:p>
    <w:p w:rsidR="00F878BE" w:rsidRPr="00F878BE" w:rsidRDefault="00F878BE" w:rsidP="00F878BE"/>
    <w:p w:rsidR="00F878BE" w:rsidRDefault="00F878BE" w:rsidP="00F878BE"/>
    <w:p w:rsidR="00F878BE" w:rsidRDefault="00E713C3" w:rsidP="00F878BE">
      <w:pPr>
        <w:keepNext/>
        <w:jc w:val="center"/>
      </w:pPr>
      <w:r>
        <w:rPr>
          <w:noProof/>
        </w:rPr>
        <w:lastRenderedPageBreak/>
        <w:drawing>
          <wp:inline distT="0" distB="0" distL="0" distR="0">
            <wp:extent cx="5334000" cy="40005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E713C3" w:rsidRDefault="00F878BE" w:rsidP="00F878BE">
      <w:pPr>
        <w:pStyle w:val="Caption"/>
        <w:jc w:val="center"/>
      </w:pPr>
      <w:bookmarkStart w:id="7" w:name="_Ref499903135"/>
      <w:r>
        <w:t xml:space="preserve">Figure </w:t>
      </w:r>
      <w:r w:rsidR="00D40590">
        <w:fldChar w:fldCharType="begin"/>
      </w:r>
      <w:r w:rsidR="00D40590">
        <w:instrText xml:space="preserve"> SEQ Figure \* ARABIC </w:instrText>
      </w:r>
      <w:r w:rsidR="00D40590">
        <w:fldChar w:fldCharType="separate"/>
      </w:r>
      <w:r w:rsidR="00D02979">
        <w:rPr>
          <w:noProof/>
        </w:rPr>
        <w:t>13</w:t>
      </w:r>
      <w:r w:rsidR="00D40590">
        <w:rPr>
          <w:noProof/>
        </w:rPr>
        <w:fldChar w:fldCharType="end"/>
      </w:r>
      <w:bookmarkEnd w:id="7"/>
      <w:r>
        <w:t xml:space="preserve"> Displacement of each floor</w:t>
      </w:r>
    </w:p>
    <w:p w:rsidR="00F878BE" w:rsidRPr="00F878BE" w:rsidRDefault="00F878BE" w:rsidP="00553386">
      <w:pPr>
        <w:jc w:val="both"/>
      </w:pPr>
      <w:r>
        <w:t xml:space="preserve">The following figure shed light on the relationship between the scripts in file example 3; the </w:t>
      </w:r>
      <w:proofErr w:type="spellStart"/>
      <w:r>
        <w:t>Matlab</w:t>
      </w:r>
      <w:proofErr w:type="spellEnd"/>
      <w:r>
        <w:t xml:space="preserve"> scripts are in blue while the </w:t>
      </w:r>
      <w:proofErr w:type="spellStart"/>
      <w:r>
        <w:t>OpenSees</w:t>
      </w:r>
      <w:proofErr w:type="spellEnd"/>
      <w:r>
        <w:t xml:space="preserve"> script is in green. First, we run </w:t>
      </w:r>
      <w:proofErr w:type="spellStart"/>
      <w:r w:rsidR="00E16C29">
        <w:t>M</w:t>
      </w:r>
      <w:r>
        <w:t>atlab</w:t>
      </w:r>
      <w:proofErr w:type="spellEnd"/>
      <w:r>
        <w:t xml:space="preserve"> code Model6.m which generates the input file required by </w:t>
      </w:r>
      <w:proofErr w:type="spellStart"/>
      <w:r>
        <w:t>OpenSees</w:t>
      </w:r>
      <w:proofErr w:type="spellEnd"/>
      <w:r>
        <w:t xml:space="preserve"> script Model1-2.tcl. Afterwards, it calls Model1-2.tcl to run the model using input data stored in folder data and data1</w:t>
      </w:r>
      <w:r w:rsidR="00E16C29">
        <w:t xml:space="preserve">. Then, using the output of Model1-2.tcl it prepares the for our ANN model. As the next step we </w:t>
      </w:r>
      <w:proofErr w:type="gramStart"/>
      <w:r w:rsidR="00E16C29">
        <w:t>have to</w:t>
      </w:r>
      <w:proofErr w:type="gramEnd"/>
      <w:r w:rsidR="00E16C29">
        <w:t xml:space="preserve"> run the </w:t>
      </w:r>
      <w:proofErr w:type="spellStart"/>
      <w:r w:rsidR="00E16C29" w:rsidRPr="00E16C29">
        <w:t>NN_Openseesdata</w:t>
      </w:r>
      <w:proofErr w:type="spellEnd"/>
      <w:r w:rsidR="00E16C29">
        <w:t xml:space="preserve"> script. It calls the data from previous step and train the ANN and draw the remaining figure. </w:t>
      </w:r>
    </w:p>
    <w:p w:rsidR="00F878BE" w:rsidRDefault="00F878BE" w:rsidP="00F878BE">
      <w:r>
        <w:rPr>
          <w:noProof/>
        </w:rPr>
        <w:drawing>
          <wp:inline distT="0" distB="0" distL="0" distR="0" wp14:anchorId="1EAAA214">
            <wp:extent cx="5660390" cy="1885631"/>
            <wp:effectExtent l="0" t="0" r="0" b="63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31225" cy="1909228"/>
                    </a:xfrm>
                    <a:prstGeom prst="rect">
                      <a:avLst/>
                    </a:prstGeom>
                    <a:noFill/>
                  </pic:spPr>
                </pic:pic>
              </a:graphicData>
            </a:graphic>
          </wp:inline>
        </w:drawing>
      </w:r>
    </w:p>
    <w:p w:rsidR="00F878BE" w:rsidRDefault="00F878BE" w:rsidP="00F878BE">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14</w:t>
      </w:r>
      <w:r w:rsidR="00D40590">
        <w:rPr>
          <w:noProof/>
        </w:rPr>
        <w:fldChar w:fldCharType="end"/>
      </w:r>
      <w:r>
        <w:t xml:space="preserve"> Schematic view of the model</w:t>
      </w:r>
    </w:p>
    <w:p w:rsidR="00071A8C" w:rsidRPr="00071A8C" w:rsidRDefault="00071A8C" w:rsidP="00071A8C"/>
    <w:p w:rsidR="00E713C3" w:rsidRDefault="00071A8C" w:rsidP="007276EE">
      <w:r>
        <w:lastRenderedPageBreak/>
        <w:fldChar w:fldCharType="begin"/>
      </w:r>
      <w:r>
        <w:instrText xml:space="preserve"> REF _Ref499903807 \h </w:instrText>
      </w:r>
      <w:r>
        <w:fldChar w:fldCharType="separate"/>
      </w:r>
      <w:r w:rsidR="00D02979">
        <w:t xml:space="preserve">Figure </w:t>
      </w:r>
      <w:r w:rsidR="00D02979">
        <w:rPr>
          <w:noProof/>
        </w:rPr>
        <w:t>15</w:t>
      </w:r>
      <w:r>
        <w:fldChar w:fldCharType="end"/>
      </w:r>
      <w:r>
        <w:t xml:space="preserve"> shows the architecture of our ANN. It uses the acceleration data for story0 (ground motion) and story2 (the last floor) as well as the previous steps of story1 (the first floor) to predict the response of the structure for the first floor at the current time.</w:t>
      </w:r>
    </w:p>
    <w:p w:rsidR="00071A8C" w:rsidRDefault="00E713C3" w:rsidP="00071A8C">
      <w:pPr>
        <w:keepNext/>
      </w:pPr>
      <w:r w:rsidRPr="00E713C3">
        <w:rPr>
          <w:noProof/>
        </w:rPr>
        <w:drawing>
          <wp:inline distT="0" distB="0" distL="0" distR="0" wp14:anchorId="69CCF1AF" wp14:editId="2D5B538D">
            <wp:extent cx="5649113" cy="1762371"/>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49113" cy="1762371"/>
                    </a:xfrm>
                    <a:prstGeom prst="rect">
                      <a:avLst/>
                    </a:prstGeom>
                  </pic:spPr>
                </pic:pic>
              </a:graphicData>
            </a:graphic>
          </wp:inline>
        </w:drawing>
      </w:r>
    </w:p>
    <w:p w:rsidR="00E713C3" w:rsidRDefault="00071A8C" w:rsidP="00071A8C">
      <w:pPr>
        <w:pStyle w:val="Caption"/>
        <w:jc w:val="center"/>
      </w:pPr>
      <w:bookmarkStart w:id="8" w:name="_Ref499903807"/>
      <w:r>
        <w:t xml:space="preserve">Figure </w:t>
      </w:r>
      <w:r w:rsidR="00D40590">
        <w:fldChar w:fldCharType="begin"/>
      </w:r>
      <w:r w:rsidR="00D40590">
        <w:instrText xml:space="preserve"> SEQ Figure \* ARABIC </w:instrText>
      </w:r>
      <w:r w:rsidR="00D40590">
        <w:fldChar w:fldCharType="separate"/>
      </w:r>
      <w:r w:rsidR="00D02979">
        <w:rPr>
          <w:noProof/>
        </w:rPr>
        <w:t>15</w:t>
      </w:r>
      <w:r w:rsidR="00D40590">
        <w:rPr>
          <w:noProof/>
        </w:rPr>
        <w:fldChar w:fldCharType="end"/>
      </w:r>
      <w:bookmarkEnd w:id="8"/>
      <w:r>
        <w:t xml:space="preserve"> Architecture of </w:t>
      </w:r>
      <w:proofErr w:type="spellStart"/>
      <w:r w:rsidRPr="00AB7F4A">
        <w:t>narxnet</w:t>
      </w:r>
      <w:proofErr w:type="spellEnd"/>
    </w:p>
    <w:p w:rsidR="00071A8C" w:rsidRPr="00071A8C" w:rsidRDefault="00071A8C" w:rsidP="00071A8C"/>
    <w:p w:rsidR="00E713C3" w:rsidRDefault="00553386" w:rsidP="00553386">
      <w:pPr>
        <w:jc w:val="both"/>
      </w:pPr>
      <w:r>
        <w:t xml:space="preserve">The figure below indicates how precise is our ANN. And the vertical line shows when the training process finishes, and the values of biases and weights become constant. There is a huge error exactly at the time the structure undergoes changes in stiffness. In other words, because the structure has changed, the ANN can not predict the answer precisely. Furthermore, even after that, the error is a little more than the error before the stiffness change. </w:t>
      </w:r>
    </w:p>
    <w:p w:rsidR="00071A8C" w:rsidRDefault="00E713C3" w:rsidP="00071A8C">
      <w:pPr>
        <w:keepNext/>
      </w:pPr>
      <w:r>
        <w:rPr>
          <w:noProof/>
        </w:rPr>
        <w:lastRenderedPageBreak/>
        <w:drawing>
          <wp:inline distT="0" distB="0" distL="0" distR="0">
            <wp:extent cx="5943600" cy="4411357"/>
            <wp:effectExtent l="0" t="0" r="0" b="825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4411357"/>
                    </a:xfrm>
                    <a:prstGeom prst="rect">
                      <a:avLst/>
                    </a:prstGeom>
                    <a:noFill/>
                    <a:ln>
                      <a:noFill/>
                    </a:ln>
                  </pic:spPr>
                </pic:pic>
              </a:graphicData>
            </a:graphic>
          </wp:inline>
        </w:drawing>
      </w:r>
    </w:p>
    <w:p w:rsidR="00E713C3" w:rsidRDefault="00071A8C" w:rsidP="00071A8C">
      <w:pPr>
        <w:pStyle w:val="Caption"/>
        <w:jc w:val="center"/>
      </w:pPr>
      <w:r>
        <w:t xml:space="preserve">Figure </w:t>
      </w:r>
      <w:r w:rsidR="00D40590">
        <w:fldChar w:fldCharType="begin"/>
      </w:r>
      <w:r w:rsidR="00D40590">
        <w:instrText xml:space="preserve"> SEQ Figure \* ARABIC </w:instrText>
      </w:r>
      <w:r w:rsidR="00D40590">
        <w:fldChar w:fldCharType="separate"/>
      </w:r>
      <w:r w:rsidR="00D02979">
        <w:rPr>
          <w:noProof/>
        </w:rPr>
        <w:t>16</w:t>
      </w:r>
      <w:r w:rsidR="00D40590">
        <w:rPr>
          <w:noProof/>
        </w:rPr>
        <w:fldChar w:fldCharType="end"/>
      </w:r>
      <w:r>
        <w:t>Predicted values and errors</w:t>
      </w:r>
    </w:p>
    <w:p w:rsidR="00553386" w:rsidRPr="00553386" w:rsidRDefault="00553386" w:rsidP="00553386"/>
    <w:p w:rsidR="00E713C3" w:rsidRDefault="00E713C3" w:rsidP="00E713C3">
      <w:pPr>
        <w:pStyle w:val="Heading1"/>
      </w:pPr>
      <w:r>
        <w:t>Evaluation and Results</w:t>
      </w:r>
    </w:p>
    <w:p w:rsidR="00E713C3" w:rsidRDefault="00E713C3" w:rsidP="00E713C3">
      <w:pPr>
        <w:jc w:val="both"/>
      </w:pPr>
      <w:r>
        <w:t xml:space="preserve">Our goal is to evaluate of using ANN as a fruitful approach for live predicting the behavior of the structure, </w:t>
      </w:r>
      <w:proofErr w:type="gramStart"/>
      <w:r>
        <w:t>in particular when</w:t>
      </w:r>
      <w:proofErr w:type="gramEnd"/>
      <w:r>
        <w:t xml:space="preserve"> we don’t have precise information of engineering parameters of the structure, including mass, stiffness, and damping. </w:t>
      </w:r>
      <w:r w:rsidR="00553386">
        <w:t>Due to the no-stationarity of the earthquake record it is usually not an easy task. Furthermore, we don’t have any information about the mass, weight or damping of the structure. In this regard, ANN comes to play to predict the behavior of the structure that we don’t have that much of information about it. The first example is just a rudimentary example about ANN. However, the two other examples are more advanced and show the application of ANNs in civil engineering and health monitoring of the structure. Moreover, thanks to the fastness of this method, it can be considered as live procedure for monitoring the structure.</w:t>
      </w:r>
    </w:p>
    <w:p w:rsidR="00E713C3" w:rsidRDefault="00E713C3" w:rsidP="007276EE"/>
    <w:p w:rsidR="00E713C3" w:rsidRDefault="00E713C3" w:rsidP="007276EE"/>
    <w:p w:rsidR="00E713C3" w:rsidRDefault="00E713C3" w:rsidP="00E713C3">
      <w:pPr>
        <w:pStyle w:val="Heading1"/>
      </w:pPr>
      <w:r>
        <w:t>References</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8C5FBB">
        <w:rPr>
          <w:rFonts w:ascii="Calibri" w:hAnsi="Calibri" w:cs="Calibri"/>
          <w:noProof/>
          <w:szCs w:val="24"/>
        </w:rPr>
        <w:t>[1]</w:t>
      </w:r>
      <w:r w:rsidRPr="008C5FBB">
        <w:rPr>
          <w:rFonts w:ascii="Calibri" w:hAnsi="Calibri" w:cs="Calibri"/>
          <w:noProof/>
          <w:szCs w:val="24"/>
        </w:rPr>
        <w:tab/>
        <w:t xml:space="preserve">C. M. Bishop, </w:t>
      </w:r>
      <w:r w:rsidRPr="008C5FBB">
        <w:rPr>
          <w:rFonts w:ascii="Calibri" w:hAnsi="Calibri" w:cs="Calibri"/>
          <w:i/>
          <w:iCs/>
          <w:noProof/>
          <w:szCs w:val="24"/>
        </w:rPr>
        <w:t>Neural Networks for Pattern Recognition</w:t>
      </w:r>
      <w:r w:rsidRPr="008C5FBB">
        <w:rPr>
          <w:rFonts w:ascii="Calibri" w:hAnsi="Calibri" w:cs="Calibri"/>
          <w:noProof/>
          <w:szCs w:val="24"/>
        </w:rPr>
        <w:t>. Oxford University Press, Inc., 1995.</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rsidRPr="008C5FBB">
        <w:rPr>
          <w:rFonts w:ascii="Calibri" w:hAnsi="Calibri" w:cs="Calibri"/>
          <w:noProof/>
          <w:szCs w:val="24"/>
        </w:rPr>
        <w:lastRenderedPageBreak/>
        <w:t>[2]</w:t>
      </w:r>
      <w:r w:rsidRPr="008C5FBB">
        <w:rPr>
          <w:rFonts w:ascii="Calibri" w:hAnsi="Calibri" w:cs="Calibri"/>
          <w:noProof/>
          <w:szCs w:val="24"/>
        </w:rPr>
        <w:tab/>
        <w:t xml:space="preserve">A. C. Guyton and J. E. (John E. Hall, </w:t>
      </w:r>
      <w:r w:rsidRPr="008C5FBB">
        <w:rPr>
          <w:rFonts w:ascii="Calibri" w:hAnsi="Calibri" w:cs="Calibri"/>
          <w:i/>
          <w:iCs/>
          <w:noProof/>
          <w:szCs w:val="24"/>
        </w:rPr>
        <w:t>Textbook of medical physiology</w:t>
      </w:r>
      <w:r w:rsidRPr="008C5FBB">
        <w:rPr>
          <w:rFonts w:ascii="Calibri" w:hAnsi="Calibri" w:cs="Calibri"/>
          <w:noProof/>
          <w:szCs w:val="24"/>
        </w:rPr>
        <w:t>. Elsevier Saunders, 2006.</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rsidRPr="008C5FBB">
        <w:rPr>
          <w:rFonts w:ascii="Calibri" w:hAnsi="Calibri" w:cs="Calibri"/>
          <w:noProof/>
          <w:szCs w:val="24"/>
        </w:rPr>
        <w:t>[3]</w:t>
      </w:r>
      <w:r w:rsidRPr="008C5FBB">
        <w:rPr>
          <w:rFonts w:ascii="Calibri" w:hAnsi="Calibri" w:cs="Calibri"/>
          <w:noProof/>
          <w:szCs w:val="24"/>
        </w:rPr>
        <w:tab/>
        <w:t xml:space="preserve">S. M. Vazirizade, S. Nozhati, and M. A. Zadeh, “Seismic reliability assessment of structures using artificial neural network,” </w:t>
      </w:r>
      <w:r w:rsidRPr="008C5FBB">
        <w:rPr>
          <w:rFonts w:ascii="Calibri" w:hAnsi="Calibri" w:cs="Calibri"/>
          <w:i/>
          <w:iCs/>
          <w:noProof/>
          <w:szCs w:val="24"/>
        </w:rPr>
        <w:t>J. Build. Eng.</w:t>
      </w:r>
      <w:r w:rsidRPr="008C5FBB">
        <w:rPr>
          <w:rFonts w:ascii="Calibri" w:hAnsi="Calibri" w:cs="Calibri"/>
          <w:noProof/>
          <w:szCs w:val="24"/>
        </w:rPr>
        <w:t>, vol. 11, 2017.</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rsidRPr="008C5FBB">
        <w:rPr>
          <w:rFonts w:ascii="Calibri" w:hAnsi="Calibri" w:cs="Calibri"/>
          <w:noProof/>
          <w:szCs w:val="24"/>
        </w:rPr>
        <w:t>[4]</w:t>
      </w:r>
      <w:r w:rsidRPr="008C5FBB">
        <w:rPr>
          <w:rFonts w:ascii="Calibri" w:hAnsi="Calibri" w:cs="Calibri"/>
          <w:noProof/>
          <w:szCs w:val="24"/>
        </w:rPr>
        <w:tab/>
        <w:t xml:space="preserve">S. Suresh, S. N. Omkar, R. Ganguli, and V. Mani, “Identification of crack location and depth in a cantilever beam using a modular neural network approach,” </w:t>
      </w:r>
      <w:r w:rsidRPr="008C5FBB">
        <w:rPr>
          <w:rFonts w:ascii="Calibri" w:hAnsi="Calibri" w:cs="Calibri"/>
          <w:i/>
          <w:iCs/>
          <w:noProof/>
          <w:szCs w:val="24"/>
        </w:rPr>
        <w:t>Smart Mater. Struct.</w:t>
      </w:r>
      <w:r w:rsidRPr="008C5FBB">
        <w:rPr>
          <w:rFonts w:ascii="Calibri" w:hAnsi="Calibri" w:cs="Calibri"/>
          <w:noProof/>
          <w:szCs w:val="24"/>
        </w:rPr>
        <w:t>, vol. 13, no. 4, pp. 907–915, Aug. 2004.</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rsidRPr="008C5FBB">
        <w:rPr>
          <w:rFonts w:ascii="Calibri" w:hAnsi="Calibri" w:cs="Calibri"/>
          <w:noProof/>
          <w:szCs w:val="24"/>
        </w:rPr>
        <w:t>[5]</w:t>
      </w:r>
      <w:r w:rsidRPr="008C5FBB">
        <w:rPr>
          <w:rFonts w:ascii="Calibri" w:hAnsi="Calibri" w:cs="Calibri"/>
          <w:noProof/>
          <w:szCs w:val="24"/>
        </w:rPr>
        <w:tab/>
        <w:t xml:space="preserve">X. Fang, H. Luo, and J. Tang, “Structural damage detection using neural network with learning rate improvement,” </w:t>
      </w:r>
      <w:r w:rsidRPr="008C5FBB">
        <w:rPr>
          <w:rFonts w:ascii="Calibri" w:hAnsi="Calibri" w:cs="Calibri"/>
          <w:i/>
          <w:iCs/>
          <w:noProof/>
          <w:szCs w:val="24"/>
        </w:rPr>
        <w:t>Comput. Struct.</w:t>
      </w:r>
      <w:r w:rsidRPr="008C5FBB">
        <w:rPr>
          <w:rFonts w:ascii="Calibri" w:hAnsi="Calibri" w:cs="Calibri"/>
          <w:noProof/>
          <w:szCs w:val="24"/>
        </w:rPr>
        <w:t>, vol. 83, no. 25–26, pp. 2150–2161, Sep. 2005.</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szCs w:val="24"/>
        </w:rPr>
      </w:pPr>
      <w:r w:rsidRPr="008C5FBB">
        <w:rPr>
          <w:rFonts w:ascii="Calibri" w:hAnsi="Calibri" w:cs="Calibri"/>
          <w:noProof/>
          <w:szCs w:val="24"/>
        </w:rPr>
        <w:t>[6]</w:t>
      </w:r>
      <w:r w:rsidRPr="008C5FBB">
        <w:rPr>
          <w:rFonts w:ascii="Calibri" w:hAnsi="Calibri" w:cs="Calibri"/>
          <w:noProof/>
          <w:szCs w:val="24"/>
        </w:rPr>
        <w:tab/>
        <w:t xml:space="preserve">B. Xu, Z. Wu, G. Chen, and K. Yokoyama, “Direct identification of structural parameters from dynamic responses with neural networks,” </w:t>
      </w:r>
      <w:r w:rsidRPr="008C5FBB">
        <w:rPr>
          <w:rFonts w:ascii="Calibri" w:hAnsi="Calibri" w:cs="Calibri"/>
          <w:i/>
          <w:iCs/>
          <w:noProof/>
          <w:szCs w:val="24"/>
        </w:rPr>
        <w:t>Eng. Appl. Artif. Intell.</w:t>
      </w:r>
      <w:r w:rsidRPr="008C5FBB">
        <w:rPr>
          <w:rFonts w:ascii="Calibri" w:hAnsi="Calibri" w:cs="Calibri"/>
          <w:noProof/>
          <w:szCs w:val="24"/>
        </w:rPr>
        <w:t>, vol. 17, pp. 931–943, 2004.</w:t>
      </w:r>
    </w:p>
    <w:p w:rsidR="00E713C3" w:rsidRPr="008C5FBB" w:rsidRDefault="00E713C3" w:rsidP="00E713C3">
      <w:pPr>
        <w:widowControl w:val="0"/>
        <w:autoSpaceDE w:val="0"/>
        <w:autoSpaceDN w:val="0"/>
        <w:adjustRightInd w:val="0"/>
        <w:spacing w:line="240" w:lineRule="auto"/>
        <w:ind w:left="640" w:hanging="640"/>
        <w:rPr>
          <w:rFonts w:ascii="Calibri" w:hAnsi="Calibri" w:cs="Calibri"/>
          <w:noProof/>
        </w:rPr>
      </w:pPr>
      <w:r w:rsidRPr="008C5FBB">
        <w:rPr>
          <w:rFonts w:ascii="Calibri" w:hAnsi="Calibri" w:cs="Calibri"/>
          <w:noProof/>
          <w:szCs w:val="24"/>
        </w:rPr>
        <w:t>[7]</w:t>
      </w:r>
      <w:r w:rsidRPr="008C5FBB">
        <w:rPr>
          <w:rFonts w:ascii="Calibri" w:hAnsi="Calibri" w:cs="Calibri"/>
          <w:noProof/>
          <w:szCs w:val="24"/>
        </w:rPr>
        <w:tab/>
        <w:t xml:space="preserve">H. Adeli, “Neural networks in civil engineering: 1989--2000,” </w:t>
      </w:r>
      <w:r w:rsidRPr="008C5FBB">
        <w:rPr>
          <w:rFonts w:ascii="Calibri" w:hAnsi="Calibri" w:cs="Calibri"/>
          <w:i/>
          <w:iCs/>
          <w:noProof/>
          <w:szCs w:val="24"/>
        </w:rPr>
        <w:t>Comput. Civ. Infrastruct. Eng.</w:t>
      </w:r>
      <w:r w:rsidRPr="008C5FBB">
        <w:rPr>
          <w:rFonts w:ascii="Calibri" w:hAnsi="Calibri" w:cs="Calibri"/>
          <w:noProof/>
          <w:szCs w:val="24"/>
        </w:rPr>
        <w:t>, vol. 16, no. 2, pp. 126–142, 2001.</w:t>
      </w:r>
    </w:p>
    <w:p w:rsidR="00E713C3" w:rsidRPr="007276EE" w:rsidRDefault="00E713C3" w:rsidP="00E713C3">
      <w:pPr>
        <w:rPr>
          <w:rtl/>
        </w:rPr>
      </w:pPr>
      <w:r>
        <w:fldChar w:fldCharType="end"/>
      </w:r>
    </w:p>
    <w:sectPr w:rsidR="00E713C3" w:rsidRPr="007276EE" w:rsidSect="00F848E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0590" w:rsidRDefault="00D40590" w:rsidP="00CD454C">
      <w:pPr>
        <w:spacing w:after="0" w:line="240" w:lineRule="auto"/>
      </w:pPr>
      <w:r>
        <w:separator/>
      </w:r>
    </w:p>
  </w:endnote>
  <w:endnote w:type="continuationSeparator" w:id="0">
    <w:p w:rsidR="00D40590" w:rsidRDefault="00D40590" w:rsidP="00CD4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n-ea">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9776611"/>
      <w:docPartObj>
        <w:docPartGallery w:val="Page Numbers (Bottom of Page)"/>
        <w:docPartUnique/>
      </w:docPartObj>
    </w:sdtPr>
    <w:sdtEndPr>
      <w:rPr>
        <w:noProof/>
      </w:rPr>
    </w:sdtEndPr>
    <w:sdtContent>
      <w:p w:rsidR="00071A8C" w:rsidRDefault="00071A8C">
        <w:pPr>
          <w:pStyle w:val="Footer"/>
          <w:jc w:val="right"/>
        </w:pPr>
        <w:r>
          <w:fldChar w:fldCharType="begin"/>
        </w:r>
        <w:r>
          <w:instrText xml:space="preserve"> PAGE   \* MERGEFORMAT </w:instrText>
        </w:r>
        <w:r>
          <w:fldChar w:fldCharType="separate"/>
        </w:r>
        <w:r w:rsidR="00D02979">
          <w:rPr>
            <w:noProof/>
          </w:rPr>
          <w:t>15</w:t>
        </w:r>
        <w:r>
          <w:rPr>
            <w:noProof/>
          </w:rPr>
          <w:fldChar w:fldCharType="end"/>
        </w:r>
      </w:p>
    </w:sdtContent>
  </w:sdt>
  <w:p w:rsidR="00071A8C" w:rsidRDefault="00071A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0590" w:rsidRDefault="00D40590" w:rsidP="00CD454C">
      <w:pPr>
        <w:spacing w:after="0" w:line="240" w:lineRule="auto"/>
      </w:pPr>
      <w:r>
        <w:separator/>
      </w:r>
    </w:p>
  </w:footnote>
  <w:footnote w:type="continuationSeparator" w:id="0">
    <w:p w:rsidR="00D40590" w:rsidRDefault="00D40590" w:rsidP="00CD45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1A8C" w:rsidRDefault="00071A8C" w:rsidP="00F848E1">
    <w:pPr>
      <w:pStyle w:val="Header"/>
    </w:pPr>
    <w:r>
      <w:t>Sayyed Mohsen Vazirizade</w:t>
    </w:r>
    <w:r>
      <w:tab/>
      <w:t>INFO 521</w:t>
    </w:r>
    <w:r>
      <w:tab/>
      <w:t>Proje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1A8C" w:rsidRDefault="00071A8C" w:rsidP="003159F7">
    <w:pPr>
      <w:pStyle w:val="Header"/>
    </w:pPr>
    <w:r>
      <w:t>Sayyed Mohsen Vazirizade</w:t>
    </w:r>
    <w:r>
      <w:tab/>
      <w:t>INFO 521</w:t>
    </w:r>
    <w:r>
      <w:tab/>
      <w:t>Project</w:t>
    </w:r>
  </w:p>
  <w:p w:rsidR="00071A8C" w:rsidRDefault="00071A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D008DC"/>
    <w:multiLevelType w:val="hybridMultilevel"/>
    <w:tmpl w:val="97867CCE"/>
    <w:lvl w:ilvl="0" w:tplc="854AF40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69A37272"/>
    <w:multiLevelType w:val="hybridMultilevel"/>
    <w:tmpl w:val="66DEC1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F92377"/>
    <w:multiLevelType w:val="hybridMultilevel"/>
    <w:tmpl w:val="AD9CAA14"/>
    <w:lvl w:ilvl="0" w:tplc="5ECAC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4707"/>
    <w:rsid w:val="0000126C"/>
    <w:rsid w:val="0000204C"/>
    <w:rsid w:val="0000560E"/>
    <w:rsid w:val="000108E9"/>
    <w:rsid w:val="00012E99"/>
    <w:rsid w:val="00016AE3"/>
    <w:rsid w:val="00026BD7"/>
    <w:rsid w:val="000278A3"/>
    <w:rsid w:val="00037147"/>
    <w:rsid w:val="000425A6"/>
    <w:rsid w:val="00044E9F"/>
    <w:rsid w:val="00050D33"/>
    <w:rsid w:val="00062D05"/>
    <w:rsid w:val="00071A8C"/>
    <w:rsid w:val="00075F7B"/>
    <w:rsid w:val="000827F7"/>
    <w:rsid w:val="0008286B"/>
    <w:rsid w:val="0008398B"/>
    <w:rsid w:val="0009025C"/>
    <w:rsid w:val="000A1800"/>
    <w:rsid w:val="000A2775"/>
    <w:rsid w:val="000B04C1"/>
    <w:rsid w:val="000B3B83"/>
    <w:rsid w:val="000D58B1"/>
    <w:rsid w:val="00110AEA"/>
    <w:rsid w:val="00131AFA"/>
    <w:rsid w:val="001360D8"/>
    <w:rsid w:val="00144A75"/>
    <w:rsid w:val="001739ED"/>
    <w:rsid w:val="00175256"/>
    <w:rsid w:val="00193251"/>
    <w:rsid w:val="001A4378"/>
    <w:rsid w:val="001B0FE7"/>
    <w:rsid w:val="001C7A92"/>
    <w:rsid w:val="001D44A6"/>
    <w:rsid w:val="001F1951"/>
    <w:rsid w:val="002016D6"/>
    <w:rsid w:val="00203246"/>
    <w:rsid w:val="00215ACE"/>
    <w:rsid w:val="002242D1"/>
    <w:rsid w:val="002500EC"/>
    <w:rsid w:val="002562C7"/>
    <w:rsid w:val="00260B2D"/>
    <w:rsid w:val="0026582F"/>
    <w:rsid w:val="0027781A"/>
    <w:rsid w:val="00284D2D"/>
    <w:rsid w:val="0029478D"/>
    <w:rsid w:val="00296121"/>
    <w:rsid w:val="00296248"/>
    <w:rsid w:val="002F4088"/>
    <w:rsid w:val="002F539B"/>
    <w:rsid w:val="003048CD"/>
    <w:rsid w:val="003159F7"/>
    <w:rsid w:val="00331CF7"/>
    <w:rsid w:val="00346B0B"/>
    <w:rsid w:val="00346EA7"/>
    <w:rsid w:val="00350FAA"/>
    <w:rsid w:val="00363130"/>
    <w:rsid w:val="0036316A"/>
    <w:rsid w:val="00365EE6"/>
    <w:rsid w:val="0037443F"/>
    <w:rsid w:val="00383E04"/>
    <w:rsid w:val="00384870"/>
    <w:rsid w:val="0039191C"/>
    <w:rsid w:val="003B0B81"/>
    <w:rsid w:val="003B54D3"/>
    <w:rsid w:val="003C50C2"/>
    <w:rsid w:val="003C6052"/>
    <w:rsid w:val="003D45B2"/>
    <w:rsid w:val="003F24D9"/>
    <w:rsid w:val="00400F80"/>
    <w:rsid w:val="004157A9"/>
    <w:rsid w:val="00422E09"/>
    <w:rsid w:val="004338EF"/>
    <w:rsid w:val="00440621"/>
    <w:rsid w:val="00443E42"/>
    <w:rsid w:val="00482592"/>
    <w:rsid w:val="00485A8B"/>
    <w:rsid w:val="004936FD"/>
    <w:rsid w:val="004937CB"/>
    <w:rsid w:val="00497B81"/>
    <w:rsid w:val="004C07BA"/>
    <w:rsid w:val="004C4450"/>
    <w:rsid w:val="005041C1"/>
    <w:rsid w:val="00510982"/>
    <w:rsid w:val="005112F0"/>
    <w:rsid w:val="00546818"/>
    <w:rsid w:val="005468FB"/>
    <w:rsid w:val="00547B2A"/>
    <w:rsid w:val="00553386"/>
    <w:rsid w:val="00580227"/>
    <w:rsid w:val="005841EC"/>
    <w:rsid w:val="00591619"/>
    <w:rsid w:val="005A273A"/>
    <w:rsid w:val="005A404F"/>
    <w:rsid w:val="005C4EFD"/>
    <w:rsid w:val="005C5E59"/>
    <w:rsid w:val="005E4707"/>
    <w:rsid w:val="005F77B4"/>
    <w:rsid w:val="00610A5A"/>
    <w:rsid w:val="00623C61"/>
    <w:rsid w:val="0062578E"/>
    <w:rsid w:val="0064341F"/>
    <w:rsid w:val="00646531"/>
    <w:rsid w:val="00655607"/>
    <w:rsid w:val="0065633E"/>
    <w:rsid w:val="006726E2"/>
    <w:rsid w:val="006836D3"/>
    <w:rsid w:val="00690AAB"/>
    <w:rsid w:val="0070385B"/>
    <w:rsid w:val="007113D8"/>
    <w:rsid w:val="00714701"/>
    <w:rsid w:val="007276EE"/>
    <w:rsid w:val="0074204C"/>
    <w:rsid w:val="0074534A"/>
    <w:rsid w:val="00746089"/>
    <w:rsid w:val="0077033F"/>
    <w:rsid w:val="007957BD"/>
    <w:rsid w:val="007B0581"/>
    <w:rsid w:val="007B3EB5"/>
    <w:rsid w:val="007B7D02"/>
    <w:rsid w:val="007C364D"/>
    <w:rsid w:val="007C3996"/>
    <w:rsid w:val="007C5E3A"/>
    <w:rsid w:val="007D0326"/>
    <w:rsid w:val="007D07F0"/>
    <w:rsid w:val="007E651E"/>
    <w:rsid w:val="007E661A"/>
    <w:rsid w:val="007F2BA8"/>
    <w:rsid w:val="00801244"/>
    <w:rsid w:val="00803648"/>
    <w:rsid w:val="008147C9"/>
    <w:rsid w:val="00820224"/>
    <w:rsid w:val="00823364"/>
    <w:rsid w:val="00830290"/>
    <w:rsid w:val="00834FA2"/>
    <w:rsid w:val="00850C8B"/>
    <w:rsid w:val="0085430A"/>
    <w:rsid w:val="00863CE3"/>
    <w:rsid w:val="008937C8"/>
    <w:rsid w:val="008B4D6A"/>
    <w:rsid w:val="008C5A16"/>
    <w:rsid w:val="008C5FBB"/>
    <w:rsid w:val="008D3824"/>
    <w:rsid w:val="008D4882"/>
    <w:rsid w:val="008E092E"/>
    <w:rsid w:val="008E2A68"/>
    <w:rsid w:val="009077A2"/>
    <w:rsid w:val="00912019"/>
    <w:rsid w:val="009404C8"/>
    <w:rsid w:val="0095790A"/>
    <w:rsid w:val="00994E45"/>
    <w:rsid w:val="00995D5B"/>
    <w:rsid w:val="00997ACD"/>
    <w:rsid w:val="009A51C1"/>
    <w:rsid w:val="009C11CE"/>
    <w:rsid w:val="009D7B77"/>
    <w:rsid w:val="009E19FE"/>
    <w:rsid w:val="009E247E"/>
    <w:rsid w:val="009F704C"/>
    <w:rsid w:val="00A012B7"/>
    <w:rsid w:val="00A06642"/>
    <w:rsid w:val="00A06AE6"/>
    <w:rsid w:val="00A1013C"/>
    <w:rsid w:val="00A14BD9"/>
    <w:rsid w:val="00A21C66"/>
    <w:rsid w:val="00A22C5C"/>
    <w:rsid w:val="00A27E56"/>
    <w:rsid w:val="00A333D0"/>
    <w:rsid w:val="00A35563"/>
    <w:rsid w:val="00A40714"/>
    <w:rsid w:val="00A40906"/>
    <w:rsid w:val="00A462D4"/>
    <w:rsid w:val="00A527A5"/>
    <w:rsid w:val="00A61E6C"/>
    <w:rsid w:val="00A67394"/>
    <w:rsid w:val="00A723C4"/>
    <w:rsid w:val="00A76AE3"/>
    <w:rsid w:val="00A7729E"/>
    <w:rsid w:val="00A805D0"/>
    <w:rsid w:val="00A8527C"/>
    <w:rsid w:val="00A9006F"/>
    <w:rsid w:val="00A971AD"/>
    <w:rsid w:val="00AC5852"/>
    <w:rsid w:val="00B00742"/>
    <w:rsid w:val="00B21A9E"/>
    <w:rsid w:val="00B34F07"/>
    <w:rsid w:val="00B4137D"/>
    <w:rsid w:val="00B41493"/>
    <w:rsid w:val="00B4183F"/>
    <w:rsid w:val="00B65E2C"/>
    <w:rsid w:val="00B73AD8"/>
    <w:rsid w:val="00B76AB0"/>
    <w:rsid w:val="00B82BC1"/>
    <w:rsid w:val="00B83A23"/>
    <w:rsid w:val="00B91750"/>
    <w:rsid w:val="00BA4F5E"/>
    <w:rsid w:val="00BA593F"/>
    <w:rsid w:val="00BB3D25"/>
    <w:rsid w:val="00BC6514"/>
    <w:rsid w:val="00BD78F2"/>
    <w:rsid w:val="00BF04A4"/>
    <w:rsid w:val="00C06C3F"/>
    <w:rsid w:val="00C071DE"/>
    <w:rsid w:val="00C11DF5"/>
    <w:rsid w:val="00C24AB9"/>
    <w:rsid w:val="00C2524F"/>
    <w:rsid w:val="00C40F5F"/>
    <w:rsid w:val="00C474C7"/>
    <w:rsid w:val="00C52BC5"/>
    <w:rsid w:val="00C80BFB"/>
    <w:rsid w:val="00C8257D"/>
    <w:rsid w:val="00C837D3"/>
    <w:rsid w:val="00CA3403"/>
    <w:rsid w:val="00CC2BBB"/>
    <w:rsid w:val="00CC3E8A"/>
    <w:rsid w:val="00CC60AE"/>
    <w:rsid w:val="00CD454C"/>
    <w:rsid w:val="00CE0BF5"/>
    <w:rsid w:val="00CE190F"/>
    <w:rsid w:val="00CF625C"/>
    <w:rsid w:val="00D02979"/>
    <w:rsid w:val="00D17121"/>
    <w:rsid w:val="00D21C05"/>
    <w:rsid w:val="00D33792"/>
    <w:rsid w:val="00D40590"/>
    <w:rsid w:val="00D51D00"/>
    <w:rsid w:val="00D63B8B"/>
    <w:rsid w:val="00D87F44"/>
    <w:rsid w:val="00DE1E41"/>
    <w:rsid w:val="00DE3451"/>
    <w:rsid w:val="00DF7CA4"/>
    <w:rsid w:val="00E02599"/>
    <w:rsid w:val="00E1415E"/>
    <w:rsid w:val="00E16C29"/>
    <w:rsid w:val="00E26D5C"/>
    <w:rsid w:val="00E33AC4"/>
    <w:rsid w:val="00E5043A"/>
    <w:rsid w:val="00E713C3"/>
    <w:rsid w:val="00E802FA"/>
    <w:rsid w:val="00EB6BAE"/>
    <w:rsid w:val="00ED2F7D"/>
    <w:rsid w:val="00ED5F23"/>
    <w:rsid w:val="00ED77EF"/>
    <w:rsid w:val="00EE01B1"/>
    <w:rsid w:val="00EE0C0B"/>
    <w:rsid w:val="00EF3722"/>
    <w:rsid w:val="00F03D5E"/>
    <w:rsid w:val="00F262B1"/>
    <w:rsid w:val="00F31724"/>
    <w:rsid w:val="00F40205"/>
    <w:rsid w:val="00F51C2A"/>
    <w:rsid w:val="00F52425"/>
    <w:rsid w:val="00F52CA0"/>
    <w:rsid w:val="00F54249"/>
    <w:rsid w:val="00F5560E"/>
    <w:rsid w:val="00F6207D"/>
    <w:rsid w:val="00F66CE5"/>
    <w:rsid w:val="00F728BA"/>
    <w:rsid w:val="00F76309"/>
    <w:rsid w:val="00F848E1"/>
    <w:rsid w:val="00F878BE"/>
    <w:rsid w:val="00F94202"/>
    <w:rsid w:val="00FA172B"/>
    <w:rsid w:val="00FB6600"/>
    <w:rsid w:val="00FC5345"/>
    <w:rsid w:val="00FC5489"/>
    <w:rsid w:val="00FD7A6F"/>
    <w:rsid w:val="00FE1C58"/>
    <w:rsid w:val="00FE259A"/>
    <w:rsid w:val="00FE2763"/>
    <w:rsid w:val="00FF2103"/>
    <w:rsid w:val="00FF2D1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91BBF9-D4AA-4CB1-BB0E-E9462F7FD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84D2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45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454C"/>
  </w:style>
  <w:style w:type="paragraph" w:styleId="Footer">
    <w:name w:val="footer"/>
    <w:basedOn w:val="Normal"/>
    <w:link w:val="FooterChar"/>
    <w:uiPriority w:val="99"/>
    <w:unhideWhenUsed/>
    <w:rsid w:val="00CD45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454C"/>
  </w:style>
  <w:style w:type="character" w:customStyle="1" w:styleId="Heading1Char">
    <w:name w:val="Heading 1 Char"/>
    <w:basedOn w:val="DefaultParagraphFont"/>
    <w:link w:val="Heading1"/>
    <w:uiPriority w:val="9"/>
    <w:rsid w:val="00284D2D"/>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84D2D"/>
    <w:pPr>
      <w:spacing w:after="200" w:line="240" w:lineRule="auto"/>
    </w:pPr>
    <w:rPr>
      <w:i/>
      <w:iCs/>
      <w:color w:val="44546A" w:themeColor="text2"/>
      <w:sz w:val="18"/>
      <w:szCs w:val="18"/>
    </w:rPr>
  </w:style>
  <w:style w:type="paragraph" w:styleId="NormalWeb">
    <w:name w:val="Normal (Web)"/>
    <w:basedOn w:val="Normal"/>
    <w:uiPriority w:val="99"/>
    <w:semiHidden/>
    <w:unhideWhenUsed/>
    <w:rsid w:val="00284D2D"/>
    <w:pPr>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39"/>
    <w:rsid w:val="007460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0126C"/>
    <w:rPr>
      <w:color w:val="808080"/>
    </w:rPr>
  </w:style>
  <w:style w:type="paragraph" w:styleId="ListParagraph">
    <w:name w:val="List Paragraph"/>
    <w:basedOn w:val="Normal"/>
    <w:uiPriority w:val="34"/>
    <w:qFormat/>
    <w:rsid w:val="00A76AE3"/>
    <w:pPr>
      <w:ind w:left="720"/>
      <w:contextualSpacing/>
    </w:pPr>
  </w:style>
  <w:style w:type="character" w:styleId="Hyperlink">
    <w:name w:val="Hyperlink"/>
    <w:basedOn w:val="DefaultParagraphFont"/>
    <w:uiPriority w:val="99"/>
    <w:unhideWhenUsed/>
    <w:rsid w:val="007B0581"/>
    <w:rPr>
      <w:color w:val="0563C1" w:themeColor="hyperlink"/>
      <w:u w:val="single"/>
    </w:rPr>
  </w:style>
  <w:style w:type="paragraph" w:styleId="NoSpacing">
    <w:name w:val="No Spacing"/>
    <w:uiPriority w:val="1"/>
    <w:qFormat/>
    <w:rsid w:val="00E26D5C"/>
    <w:pPr>
      <w:spacing w:after="0" w:line="240" w:lineRule="auto"/>
    </w:pPr>
    <w:rPr>
      <w:sz w:val="16"/>
    </w:rPr>
  </w:style>
  <w:style w:type="paragraph" w:styleId="BalloonText">
    <w:name w:val="Balloon Text"/>
    <w:basedOn w:val="Normal"/>
    <w:link w:val="BalloonTextChar"/>
    <w:uiPriority w:val="99"/>
    <w:semiHidden/>
    <w:unhideWhenUsed/>
    <w:rsid w:val="008E09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092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7178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emf"/><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1.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4.jpeg"/><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7.jpeg"/><Relationship Id="rId4" Type="http://schemas.openxmlformats.org/officeDocument/2006/relationships/settings" Target="settings.xml"/><Relationship Id="rId9" Type="http://schemas.openxmlformats.org/officeDocument/2006/relationships/hyperlink" Target="mailto:smvazirizade@email.arizona.edu" TargetMode="External"/><Relationship Id="rId14" Type="http://schemas.openxmlformats.org/officeDocument/2006/relationships/image" Target="media/image3.png"/><Relationship Id="rId22" Type="http://schemas.openxmlformats.org/officeDocument/2006/relationships/image" Target="media/image9.jpeg"/><Relationship Id="rId27" Type="http://schemas.openxmlformats.org/officeDocument/2006/relationships/image" Target="media/image13.jpeg"/><Relationship Id="rId30"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0B8CD3-9314-4AD6-9711-330E41527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3</TotalTime>
  <Pages>1</Pages>
  <Words>4595</Words>
  <Characters>2619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yyed Mohsen Vazirizade</dc:creator>
  <cp:keywords/>
  <dc:description/>
  <cp:lastModifiedBy>Sayyed Mohsen Vazirizade</cp:lastModifiedBy>
  <cp:revision>16</cp:revision>
  <cp:lastPrinted>2017-12-01T22:30:00Z</cp:lastPrinted>
  <dcterms:created xsi:type="dcterms:W3CDTF">2017-11-29T02:56:00Z</dcterms:created>
  <dcterms:modified xsi:type="dcterms:W3CDTF">2017-12-01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56f7155-5013-3ed4-bebe-cff3a0a5f457</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echanical-systems-and-signal-processing</vt:lpwstr>
  </property>
  <property fmtid="{D5CDD505-2E9C-101B-9397-08002B2CF9AE}" pid="20" name="Mendeley Recent Style Name 7_1">
    <vt:lpwstr>Mechanical Systems and Signal Processing</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